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460" w:type="dxa"/>
        <w:jc w:val="center"/>
        <w:tblLayout w:type="fixed"/>
        <w:tblLook w:val="0000" w:firstRow="0" w:lastRow="0" w:firstColumn="0" w:lastColumn="0" w:noHBand="0" w:noVBand="0"/>
      </w:tblPr>
      <w:tblGrid>
        <w:gridCol w:w="264"/>
        <w:gridCol w:w="456"/>
        <w:gridCol w:w="4334"/>
        <w:gridCol w:w="5566"/>
        <w:gridCol w:w="810"/>
        <w:gridCol w:w="30"/>
      </w:tblGrid>
      <w:tr w:rsidR="009B2403" w:rsidRPr="000C5FFE" w14:paraId="30DB40B3" w14:textId="77777777" w:rsidTr="00B87C80">
        <w:trPr>
          <w:gridBefore w:val="1"/>
          <w:wBefore w:w="264" w:type="dxa"/>
          <w:trHeight w:val="1660"/>
          <w:jc w:val="center"/>
        </w:trPr>
        <w:tc>
          <w:tcPr>
            <w:tcW w:w="4790" w:type="dxa"/>
            <w:gridSpan w:val="2"/>
          </w:tcPr>
          <w:p w14:paraId="39F245F0" w14:textId="5F10D8A7" w:rsidR="00F029FC" w:rsidRPr="000C5FFE" w:rsidRDefault="00B87C80" w:rsidP="00A93B1D">
            <w:pPr>
              <w:jc w:val="center"/>
              <w:rPr>
                <w:b/>
                <w:lang w:val="nl-NL"/>
              </w:rPr>
            </w:pPr>
            <w:r w:rsidRPr="000C5FFE">
              <w:rPr>
                <w:b/>
                <w:lang w:val="nl-NL"/>
              </w:rPr>
              <w:t>TRƯỜNG THPT ANH SƠN 2</w:t>
            </w:r>
          </w:p>
          <w:p w14:paraId="1E71D31E" w14:textId="77777777" w:rsidR="00F029FC" w:rsidRPr="000C5FFE" w:rsidRDefault="00772288" w:rsidP="00A93B1D">
            <w:pPr>
              <w:jc w:val="center"/>
              <w:rPr>
                <w:b/>
                <w:bCs/>
                <w:lang w:val="nl-NL"/>
              </w:rPr>
            </w:pPr>
            <w:r w:rsidRPr="000C5FFE"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68842E1" wp14:editId="1EB23ECC">
                      <wp:simplePos x="0" y="0"/>
                      <wp:positionH relativeFrom="column">
                        <wp:posOffset>1116965</wp:posOffset>
                      </wp:positionH>
                      <wp:positionV relativeFrom="paragraph">
                        <wp:posOffset>78740</wp:posOffset>
                      </wp:positionV>
                      <wp:extent cx="629285" cy="0"/>
                      <wp:effectExtent l="13335" t="5080" r="5080" b="13970"/>
                      <wp:wrapNone/>
                      <wp:docPr id="2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292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E498C5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9" o:spid="_x0000_s1026" type="#_x0000_t32" style="position:absolute;margin-left:87.95pt;margin-top:6.2pt;width:49.5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"/>
                  </w:pict>
                </mc:Fallback>
              </mc:AlternateContent>
            </w:r>
          </w:p>
          <w:p w14:paraId="0FBCF1F4" w14:textId="77777777" w:rsidR="00F029FC" w:rsidRPr="000C5FFE" w:rsidRDefault="00F029FC" w:rsidP="00A93B1D">
            <w:pPr>
              <w:jc w:val="center"/>
              <w:rPr>
                <w:b/>
                <w:bCs/>
                <w:lang w:val="nl-NL"/>
              </w:rPr>
            </w:pPr>
          </w:p>
          <w:p w14:paraId="5E9ADF20" w14:textId="77777777" w:rsidR="00F029FC" w:rsidRPr="000C5FFE" w:rsidRDefault="00F029FC" w:rsidP="00A93B1D">
            <w:pPr>
              <w:spacing w:before="120"/>
              <w:rPr>
                <w:bCs/>
                <w:lang w:val="nl-NL"/>
              </w:rPr>
            </w:pPr>
            <w:r w:rsidRPr="000C5FFE">
              <w:rPr>
                <w:bCs/>
                <w:lang w:val="nl-NL"/>
              </w:rPr>
              <w:t xml:space="preserve">       </w:t>
            </w:r>
          </w:p>
        </w:tc>
        <w:tc>
          <w:tcPr>
            <w:tcW w:w="6406" w:type="dxa"/>
            <w:gridSpan w:val="3"/>
          </w:tcPr>
          <w:p w14:paraId="766EC562" w14:textId="49BA38D8" w:rsidR="00F671ED" w:rsidRPr="000C5FFE" w:rsidRDefault="00B87C80" w:rsidP="00F671ED">
            <w:pPr>
              <w:jc w:val="center"/>
              <w:rPr>
                <w:b/>
                <w:bCs/>
                <w:lang w:val="nl-NL"/>
              </w:rPr>
            </w:pPr>
            <w:r w:rsidRPr="000C5FFE">
              <w:rPr>
                <w:b/>
                <w:bCs/>
                <w:lang w:val="nl-NL"/>
              </w:rPr>
              <w:t xml:space="preserve">ĐÈ </w:t>
            </w:r>
            <w:r w:rsidR="00F671ED" w:rsidRPr="000C5FFE">
              <w:rPr>
                <w:b/>
                <w:bCs/>
                <w:lang w:val="nl-NL"/>
              </w:rPr>
              <w:t xml:space="preserve">THI </w:t>
            </w:r>
            <w:r w:rsidRPr="000C5FFE">
              <w:rPr>
                <w:b/>
                <w:bCs/>
                <w:lang w:val="nl-NL"/>
              </w:rPr>
              <w:t>THỬ</w:t>
            </w:r>
            <w:r w:rsidR="00F671ED" w:rsidRPr="000C5FFE">
              <w:rPr>
                <w:b/>
                <w:bCs/>
                <w:lang w:val="nl-NL"/>
              </w:rPr>
              <w:t xml:space="preserve"> HỌC SINH GIỎI TỈNH LỚP 12</w:t>
            </w:r>
          </w:p>
          <w:p w14:paraId="12973CFC" w14:textId="31BEC84D" w:rsidR="00F671ED" w:rsidRPr="000C5FFE" w:rsidRDefault="00F671ED" w:rsidP="00F671ED">
            <w:pPr>
              <w:jc w:val="center"/>
              <w:rPr>
                <w:b/>
                <w:bCs/>
                <w:lang w:val="nl-NL"/>
              </w:rPr>
            </w:pPr>
            <w:r w:rsidRPr="000C5FFE">
              <w:rPr>
                <w:b/>
                <w:bCs/>
                <w:lang w:val="nl-NL"/>
              </w:rPr>
              <w:t>NĂM HỌC 202</w:t>
            </w:r>
            <w:r w:rsidR="00B87C80" w:rsidRPr="000C5FFE">
              <w:rPr>
                <w:b/>
                <w:bCs/>
                <w:lang w:val="nl-NL"/>
              </w:rPr>
              <w:t>2</w:t>
            </w:r>
            <w:r w:rsidRPr="000C5FFE">
              <w:rPr>
                <w:b/>
                <w:bCs/>
                <w:lang w:val="nl-NL"/>
              </w:rPr>
              <w:t xml:space="preserve"> – 20</w:t>
            </w:r>
            <w:r w:rsidR="00646BD1" w:rsidRPr="000C5FFE">
              <w:rPr>
                <w:b/>
                <w:bCs/>
                <w:lang w:val="nl-NL"/>
              </w:rPr>
              <w:t>2</w:t>
            </w:r>
            <w:r w:rsidR="00B87C80" w:rsidRPr="000C5FFE">
              <w:rPr>
                <w:b/>
                <w:bCs/>
                <w:lang w:val="nl-NL"/>
              </w:rPr>
              <w:t>3</w:t>
            </w:r>
            <w:r w:rsidR="004D661C">
              <w:rPr>
                <w:b/>
                <w:bCs/>
                <w:lang w:val="nl-NL"/>
              </w:rPr>
              <w:t xml:space="preserve"> (LẦN 1)</w:t>
            </w:r>
          </w:p>
          <w:p w14:paraId="4F0B571A" w14:textId="77777777" w:rsidR="00F029FC" w:rsidRPr="000C5FFE" w:rsidRDefault="00772288" w:rsidP="00A93B1D">
            <w:pPr>
              <w:jc w:val="center"/>
              <w:rPr>
                <w:b/>
                <w:bCs/>
                <w:lang w:val="nl-NL"/>
              </w:rPr>
            </w:pPr>
            <w:r w:rsidRPr="000C5FFE"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2CA29A6E" wp14:editId="750B3AAF">
                      <wp:simplePos x="0" y="0"/>
                      <wp:positionH relativeFrom="column">
                        <wp:posOffset>1543685</wp:posOffset>
                      </wp:positionH>
                      <wp:positionV relativeFrom="paragraph">
                        <wp:posOffset>36195</wp:posOffset>
                      </wp:positionV>
                      <wp:extent cx="1297940" cy="0"/>
                      <wp:effectExtent l="13335" t="12700" r="12700" b="6350"/>
                      <wp:wrapNone/>
                      <wp:docPr id="1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79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A18B33" id="Line 12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55pt,2.85pt" to="223.75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P2TEgIAACkEAAAOAAAAZHJzL2Uyb0RvYy54bWysU02P2jAQvVfqf7B8h3w0s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"/>
                  </w:pict>
                </mc:Fallback>
              </mc:AlternateContent>
            </w:r>
          </w:p>
          <w:p w14:paraId="01196C32" w14:textId="77777777" w:rsidR="00F029FC" w:rsidRPr="000C5FFE" w:rsidRDefault="00F029FC" w:rsidP="00A93B1D">
            <w:pPr>
              <w:jc w:val="center"/>
              <w:rPr>
                <w:b/>
                <w:bCs/>
                <w:lang w:val="nl-NL"/>
              </w:rPr>
            </w:pPr>
            <w:r w:rsidRPr="000C5FFE">
              <w:rPr>
                <w:b/>
                <w:bCs/>
                <w:lang w:val="nl-NL"/>
              </w:rPr>
              <w:t>HƯỚNG DẪN CHẤM ĐỀ THI CHÍNH THỨC</w:t>
            </w:r>
          </w:p>
          <w:p w14:paraId="47587548" w14:textId="77777777" w:rsidR="00F029FC" w:rsidRPr="000C5FFE" w:rsidRDefault="00F029FC" w:rsidP="00A93B1D">
            <w:pPr>
              <w:jc w:val="center"/>
              <w:rPr>
                <w:b/>
                <w:bCs/>
                <w:lang w:val="nl-NL"/>
              </w:rPr>
            </w:pPr>
            <w:r w:rsidRPr="000C5FFE">
              <w:rPr>
                <w:b/>
                <w:bCs/>
                <w:lang w:val="nl-NL"/>
              </w:rPr>
              <w:t xml:space="preserve">Môn thi: TOÁN </w:t>
            </w:r>
            <w:r w:rsidR="00E55AA7" w:rsidRPr="000C5FFE">
              <w:rPr>
                <w:b/>
                <w:bCs/>
                <w:lang w:val="nl-NL"/>
              </w:rPr>
              <w:t>– Bảng A</w:t>
            </w:r>
          </w:p>
          <w:p w14:paraId="27983110" w14:textId="77777777" w:rsidR="00F029FC" w:rsidRPr="000C5FFE" w:rsidRDefault="00F029FC" w:rsidP="00A93B1D">
            <w:pPr>
              <w:jc w:val="center"/>
              <w:rPr>
                <w:i/>
                <w:iCs/>
                <w:lang w:val="nl-NL"/>
              </w:rPr>
            </w:pPr>
            <w:r w:rsidRPr="000C5FFE">
              <w:rPr>
                <w:i/>
                <w:iCs/>
                <w:lang w:val="nl-NL"/>
              </w:rPr>
              <w:t>(</w:t>
            </w:r>
            <w:r w:rsidRPr="000C5FFE">
              <w:rPr>
                <w:i/>
                <w:lang w:val="nl-NL"/>
              </w:rPr>
              <w:t xml:space="preserve"> Hướng dẫn chấm này gồm có 0</w:t>
            </w:r>
            <w:r w:rsidR="0011745D" w:rsidRPr="000C5FFE">
              <w:rPr>
                <w:i/>
                <w:lang w:val="nl-NL"/>
              </w:rPr>
              <w:t>6</w:t>
            </w:r>
            <w:r w:rsidRPr="000C5FFE">
              <w:rPr>
                <w:i/>
                <w:lang w:val="nl-NL"/>
              </w:rPr>
              <w:t xml:space="preserve"> trang)</w:t>
            </w:r>
          </w:p>
          <w:p w14:paraId="149EF2F4" w14:textId="77777777" w:rsidR="00F029FC" w:rsidRPr="000C5FFE" w:rsidRDefault="00F029FC" w:rsidP="00A93B1D">
            <w:pPr>
              <w:jc w:val="center"/>
              <w:rPr>
                <w:b/>
                <w:bCs/>
                <w:lang w:val="nl-NL"/>
              </w:rPr>
            </w:pPr>
          </w:p>
        </w:tc>
      </w:tr>
      <w:tr w:rsidR="00E65EC1" w:rsidRPr="000C5FFE" w14:paraId="4163AAB3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jc w:val="center"/>
        </w:trPr>
        <w:tc>
          <w:tcPr>
            <w:tcW w:w="72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664DE67F" w14:textId="77777777" w:rsidR="00CD096E" w:rsidRPr="000C5FFE" w:rsidRDefault="00CD096E" w:rsidP="00F34FAC">
            <w:pPr>
              <w:spacing w:before="120" w:after="120"/>
              <w:jc w:val="center"/>
              <w:rPr>
                <w:b/>
              </w:rPr>
            </w:pPr>
            <w:proofErr w:type="spellStart"/>
            <w:r w:rsidRPr="000C5FFE">
              <w:rPr>
                <w:b/>
              </w:rPr>
              <w:t>Câu</w:t>
            </w:r>
            <w:proofErr w:type="spellEnd"/>
          </w:p>
        </w:tc>
        <w:tc>
          <w:tcPr>
            <w:tcW w:w="990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55907D50" w14:textId="77777777" w:rsidR="00CD096E" w:rsidRPr="000C5FFE" w:rsidRDefault="00CD096E" w:rsidP="004D3FEC">
            <w:pPr>
              <w:jc w:val="center"/>
              <w:rPr>
                <w:b/>
              </w:rPr>
            </w:pPr>
            <w:r w:rsidRPr="000C5FFE">
              <w:rPr>
                <w:b/>
              </w:rPr>
              <w:t>ĐÁP ÁN</w:t>
            </w:r>
            <w:r w:rsidR="00A5175D" w:rsidRPr="000C5FFE">
              <w:rPr>
                <w:b/>
              </w:rPr>
              <w:t xml:space="preserve"> </w:t>
            </w:r>
            <w:r w:rsidR="00024CE0" w:rsidRPr="000C5FFE">
              <w:rPr>
                <w:b/>
              </w:rPr>
              <w:t>THAM KHẢO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14:paraId="23244479" w14:textId="77777777" w:rsidR="00CD096E" w:rsidRPr="000C5FFE" w:rsidRDefault="00CD096E" w:rsidP="00F34FAC">
            <w:pPr>
              <w:spacing w:before="120" w:after="120"/>
              <w:jc w:val="center"/>
              <w:rPr>
                <w:b/>
              </w:rPr>
            </w:pPr>
            <w:proofErr w:type="spellStart"/>
            <w:r w:rsidRPr="000C5FFE">
              <w:rPr>
                <w:b/>
              </w:rPr>
              <w:t>Điểm</w:t>
            </w:r>
            <w:proofErr w:type="spellEnd"/>
          </w:p>
        </w:tc>
      </w:tr>
      <w:tr w:rsidR="00E65EC1" w:rsidRPr="000C5FFE" w14:paraId="40DDE8AA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684"/>
          <w:jc w:val="center"/>
        </w:trPr>
        <w:tc>
          <w:tcPr>
            <w:tcW w:w="720" w:type="dxa"/>
            <w:gridSpan w:val="2"/>
            <w:tcBorders>
              <w:bottom w:val="nil"/>
            </w:tcBorders>
            <w:shd w:val="clear" w:color="auto" w:fill="auto"/>
          </w:tcPr>
          <w:p w14:paraId="27987F94" w14:textId="77777777" w:rsidR="00177403" w:rsidRPr="000C5FFE" w:rsidRDefault="00177403" w:rsidP="00F34FAC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1a)</w:t>
            </w:r>
          </w:p>
          <w:p w14:paraId="20630F7C" w14:textId="77777777" w:rsidR="00177403" w:rsidRPr="000C5FFE" w:rsidRDefault="00177403" w:rsidP="00172A80">
            <w:pPr>
              <w:spacing w:before="120" w:after="120"/>
              <w:jc w:val="center"/>
            </w:pPr>
            <w:r w:rsidRPr="000C5FFE">
              <w:t>(</w:t>
            </w:r>
            <w:r w:rsidR="002658A5" w:rsidRPr="000C5FFE">
              <w:t>3</w:t>
            </w:r>
            <w:r w:rsidRPr="000C5FFE">
              <w:t>.</w:t>
            </w:r>
            <w:r w:rsidR="00172A80" w:rsidRPr="000C5FFE">
              <w:t>5</w:t>
            </w:r>
            <w:r w:rsidRPr="000C5FFE">
              <w:t>)</w:t>
            </w:r>
          </w:p>
        </w:tc>
        <w:tc>
          <w:tcPr>
            <w:tcW w:w="9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55BCCD" w14:textId="0A89F0A7" w:rsidR="00177403" w:rsidRPr="000C5FFE" w:rsidRDefault="00AC6375" w:rsidP="004D3FEC">
            <w:pPr>
              <w:ind w:left="142"/>
              <w:jc w:val="both"/>
              <w:rPr>
                <w:b/>
                <w:i/>
              </w:rPr>
            </w:pPr>
            <w:bookmarkStart w:id="0" w:name="_Hlk114777650"/>
            <w:r w:rsidRPr="000C5FFE">
              <w:rPr>
                <w:lang w:val="vi-VN"/>
              </w:rPr>
              <w:t xml:space="preserve">Cho hàm số </w:t>
            </w:r>
            <w:r w:rsidR="00CA21C5" w:rsidRPr="00CA21C5">
              <w:rPr>
                <w:position w:val="-14"/>
              </w:rPr>
              <w:object w:dxaOrig="580" w:dyaOrig="400" w14:anchorId="5D520C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68" type="#_x0000_t75" style="width:29.2pt;height:20pt" o:ole="">
                  <v:imagedata r:id="rId8" o:title=""/>
                </v:shape>
                <o:OLEObject Type="Embed" ProgID="Equation.DSMT4" ShapeID="_x0000_i1768" DrawAspect="Content" ObjectID="_1725460338" r:id="rId9"/>
              </w:object>
            </w:r>
            <w:r w:rsidRPr="000C5FFE">
              <w:rPr>
                <w:lang w:val="vi-VN"/>
              </w:rPr>
              <w:t xml:space="preserve"> có đạo hàm </w:t>
            </w:r>
            <w:r w:rsidR="00CA21C5" w:rsidRPr="00CA21C5">
              <w:rPr>
                <w:position w:val="-16"/>
              </w:rPr>
              <w:object w:dxaOrig="2600" w:dyaOrig="440" w14:anchorId="309D1E44">
                <v:shape id="_x0000_i1773" type="#_x0000_t75" style="width:130pt;height:22pt" o:ole="">
                  <v:imagedata r:id="rId10" o:title=""/>
                </v:shape>
                <o:OLEObject Type="Embed" ProgID="Equation.DSMT4" ShapeID="_x0000_i1773" DrawAspect="Content" ObjectID="_1725460339" r:id="rId11"/>
              </w:object>
            </w:r>
            <w:r w:rsidRPr="000C5FFE">
              <w:t xml:space="preserve"> </w:t>
            </w:r>
            <w:proofErr w:type="spellStart"/>
            <w:r w:rsidRPr="000C5FFE">
              <w:t>với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mọi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600" w:dyaOrig="279" w14:anchorId="27ECFB06">
                <v:shape id="_x0000_i1778" type="#_x0000_t75" style="width:30pt;height:14pt" o:ole="">
                  <v:imagedata r:id="rId12" o:title=""/>
                </v:shape>
                <o:OLEObject Type="Embed" ProgID="Equation.DSMT4" ShapeID="_x0000_i1778" DrawAspect="Content" ObjectID="_1725460340" r:id="rId13"/>
              </w:object>
            </w:r>
            <w:r w:rsidRPr="000C5FFE">
              <w:t xml:space="preserve">. </w:t>
            </w:r>
            <w:proofErr w:type="spellStart"/>
            <w:r w:rsidRPr="000C5FFE">
              <w:t>Hàm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ố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6"/>
              </w:rPr>
              <w:object w:dxaOrig="1840" w:dyaOrig="440" w14:anchorId="149947F8">
                <v:shape id="_x0000_i1783" type="#_x0000_t75" style="width:92pt;height:22pt" o:ole="">
                  <v:imagedata r:id="rId14" o:title=""/>
                </v:shape>
                <o:OLEObject Type="Embed" ProgID="Equation.DSMT4" ShapeID="_x0000_i1783" DrawAspect="Content" ObjectID="_1725460341" r:id="rId15"/>
              </w:object>
            </w:r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ối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đa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mấy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điểm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ực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rị</w:t>
            </w:r>
            <w:proofErr w:type="spellEnd"/>
            <w:r w:rsidRPr="000C5FFE">
              <w:t>?</w:t>
            </w:r>
            <w:bookmarkEnd w:id="0"/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5B38B327" w14:textId="77777777" w:rsidR="00177403" w:rsidRPr="000C5FFE" w:rsidRDefault="00177403" w:rsidP="00053EE6">
            <w:pPr>
              <w:jc w:val="center"/>
            </w:pPr>
          </w:p>
          <w:p w14:paraId="293DBF3A" w14:textId="77777777" w:rsidR="00177403" w:rsidRPr="000C5FFE" w:rsidRDefault="00177403" w:rsidP="00053EE6">
            <w:pPr>
              <w:jc w:val="center"/>
            </w:pPr>
          </w:p>
        </w:tc>
      </w:tr>
      <w:tr w:rsidR="00E65EC1" w:rsidRPr="000C5FFE" w14:paraId="19E16519" w14:textId="77777777" w:rsidTr="0096783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68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1C339E5F" w14:textId="77777777" w:rsidR="00177403" w:rsidRPr="000C5FFE" w:rsidRDefault="00177403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single" w:sz="4" w:space="0" w:color="auto"/>
              <w:bottom w:val="dashSmallGap" w:sz="4" w:space="0" w:color="8DB3E2"/>
            </w:tcBorders>
            <w:shd w:val="clear" w:color="auto" w:fill="auto"/>
            <w:vAlign w:val="center"/>
          </w:tcPr>
          <w:p w14:paraId="034F6979" w14:textId="5B2216E1" w:rsidR="002658A5" w:rsidRPr="000C5FFE" w:rsidRDefault="00AC6375" w:rsidP="00967833">
            <w:pPr>
              <w:tabs>
                <w:tab w:val="left" w:pos="993"/>
              </w:tabs>
              <w:spacing w:line="276" w:lineRule="auto"/>
              <w:rPr>
                <w:lang w:val="fr-FR"/>
              </w:rPr>
            </w:pPr>
            <w:r w:rsidRPr="000C5FFE">
              <w:rPr>
                <w:lang w:val="nl-NL"/>
              </w:rPr>
              <w:t xml:space="preserve">Ta có </w:t>
            </w:r>
            <w:r w:rsidR="00CA21C5" w:rsidRPr="00CA21C5">
              <w:rPr>
                <w:position w:val="-16"/>
              </w:rPr>
              <w:object w:dxaOrig="2960" w:dyaOrig="440" w14:anchorId="3C8950F7">
                <v:shape id="_x0000_i1788" type="#_x0000_t75" style="width:148pt;height:22pt" o:ole="">
                  <v:imagedata r:id="rId16" o:title=""/>
                </v:shape>
                <o:OLEObject Type="Embed" ProgID="Equation.DSMT4" ShapeID="_x0000_i1788" DrawAspect="Content" ObjectID="_1725460342" r:id="rId17"/>
              </w:object>
            </w:r>
            <w:r w:rsidRPr="000C5FFE">
              <w:rPr>
                <w:lang w:val="fr-FR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88DFAF6" w14:textId="59B86546" w:rsidR="00177403" w:rsidRPr="000C5FFE" w:rsidRDefault="00177403" w:rsidP="00053EE6">
            <w:pPr>
              <w:spacing w:before="120" w:after="120"/>
              <w:jc w:val="center"/>
            </w:pPr>
            <w:r w:rsidRPr="000C5FFE">
              <w:t>0,</w:t>
            </w:r>
            <w:r w:rsidR="00FB0595" w:rsidRPr="000C5FFE">
              <w:t>2</w:t>
            </w:r>
            <w:r w:rsidRPr="000C5FFE">
              <w:t>5</w:t>
            </w:r>
          </w:p>
        </w:tc>
      </w:tr>
      <w:tr w:rsidR="00E65EC1" w:rsidRPr="000C5FFE" w14:paraId="327E142E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306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6F01D43" w14:textId="77777777" w:rsidR="00177403" w:rsidRPr="000C5FFE" w:rsidRDefault="00177403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49F817B" w14:textId="4C89B8AC" w:rsidR="002658A5" w:rsidRPr="000C5FFE" w:rsidRDefault="00CA21C5" w:rsidP="004D3FEC">
            <w:pPr>
              <w:jc w:val="both"/>
              <w:rPr>
                <w:lang w:val="nl-NL"/>
              </w:rPr>
            </w:pPr>
            <w:r w:rsidRPr="00CA21C5">
              <w:rPr>
                <w:position w:val="-66"/>
              </w:rPr>
              <w:object w:dxaOrig="1219" w:dyaOrig="1440" w14:anchorId="5E4C6DDB">
                <v:shape id="_x0000_i1793" type="#_x0000_t75" style="width:60.8pt;height:1in" o:ole="">
                  <v:imagedata r:id="rId18" o:title=""/>
                </v:shape>
                <o:OLEObject Type="Embed" ProgID="Equation.DSMT4" ShapeID="_x0000_i1793" DrawAspect="Content" ObjectID="_1725460343" r:id="rId19"/>
              </w:object>
            </w:r>
            <w:proofErr w:type="gramStart"/>
            <w:r w:rsidR="00BD1DC8" w:rsidRPr="000C5FFE">
              <w:t xml:space="preserve">( </w:t>
            </w:r>
            <w:proofErr w:type="spellStart"/>
            <w:r w:rsidR="00BD1DC8" w:rsidRPr="000C5FFE">
              <w:t>Trong</w:t>
            </w:r>
            <w:proofErr w:type="spellEnd"/>
            <w:proofErr w:type="gramEnd"/>
            <w:r w:rsidR="00BD1DC8" w:rsidRPr="000C5FFE">
              <w:t xml:space="preserve"> </w:t>
            </w:r>
            <w:proofErr w:type="spellStart"/>
            <w:r w:rsidR="00BD1DC8" w:rsidRPr="000C5FFE">
              <w:t>đó</w:t>
            </w:r>
            <w:proofErr w:type="spellEnd"/>
            <w:r w:rsidR="00BD1DC8" w:rsidRPr="000C5FFE">
              <w:t xml:space="preserve"> </w:t>
            </w:r>
            <w:r w:rsidRPr="00CA21C5">
              <w:rPr>
                <w:position w:val="-6"/>
              </w:rPr>
              <w:object w:dxaOrig="560" w:dyaOrig="279" w14:anchorId="5DCD2617">
                <v:shape id="_x0000_i1798" type="#_x0000_t75" style="width:28pt;height:14pt" o:ole="">
                  <v:imagedata r:id="rId20" o:title=""/>
                </v:shape>
                <o:OLEObject Type="Embed" ProgID="Equation.DSMT4" ShapeID="_x0000_i1798" DrawAspect="Content" ObjectID="_1725460344" r:id="rId21"/>
              </w:object>
            </w:r>
            <w:proofErr w:type="spellStart"/>
            <w:r w:rsidR="00BD1DC8" w:rsidRPr="000C5FFE">
              <w:t>là</w:t>
            </w:r>
            <w:proofErr w:type="spellEnd"/>
            <w:r w:rsidR="00BD1DC8" w:rsidRPr="000C5FFE">
              <w:t xml:space="preserve"> </w:t>
            </w:r>
            <w:proofErr w:type="spellStart"/>
            <w:r w:rsidR="00BD1DC8" w:rsidRPr="000C5FFE">
              <w:t>nghiệm</w:t>
            </w:r>
            <w:proofErr w:type="spellEnd"/>
            <w:r w:rsidR="00BD1DC8" w:rsidRPr="000C5FFE">
              <w:t xml:space="preserve"> </w:t>
            </w:r>
            <w:proofErr w:type="spellStart"/>
            <w:r w:rsidR="00BD1DC8" w:rsidRPr="000C5FFE">
              <w:t>kép</w:t>
            </w:r>
            <w:proofErr w:type="spellEnd"/>
            <w:r w:rsidR="00BD1DC8" w:rsidRPr="000C5FFE">
              <w:t>)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6374C7D" w14:textId="77777777" w:rsidR="00177403" w:rsidRPr="000C5FFE" w:rsidRDefault="00177403" w:rsidP="00053EE6">
            <w:pPr>
              <w:spacing w:before="120" w:after="120"/>
              <w:jc w:val="center"/>
            </w:pPr>
            <w:r w:rsidRPr="000C5FFE">
              <w:t>0,5</w:t>
            </w:r>
          </w:p>
        </w:tc>
      </w:tr>
      <w:tr w:rsidR="00E65EC1" w:rsidRPr="000C5FFE" w14:paraId="46DD310E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13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9D8E81A" w14:textId="77777777" w:rsidR="00177403" w:rsidRPr="000C5FFE" w:rsidRDefault="00177403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3F9E193" w14:textId="2FD6CDCE" w:rsidR="00AC6375" w:rsidRPr="000C5FFE" w:rsidRDefault="00AC6375" w:rsidP="00AC6375">
            <w:pPr>
              <w:tabs>
                <w:tab w:val="left" w:pos="357"/>
                <w:tab w:val="left" w:pos="2340"/>
                <w:tab w:val="left" w:pos="4500"/>
                <w:tab w:val="left" w:pos="6660"/>
              </w:tabs>
            </w:pPr>
            <w:proofErr w:type="spellStart"/>
            <w:r w:rsidRPr="000C5FFE">
              <w:rPr>
                <w:lang w:val="fr-FR"/>
              </w:rPr>
              <w:t>Xét</w:t>
            </w:r>
            <w:proofErr w:type="spellEnd"/>
            <w:r w:rsidRPr="000C5FFE">
              <w:rPr>
                <w:lang w:val="fr-FR"/>
              </w:rPr>
              <w:t xml:space="preserve"> </w:t>
            </w:r>
            <w:proofErr w:type="spellStart"/>
            <w:r w:rsidRPr="000C5FFE">
              <w:rPr>
                <w:lang w:val="fr-FR"/>
              </w:rPr>
              <w:t>hàm</w:t>
            </w:r>
            <w:proofErr w:type="spellEnd"/>
            <w:r w:rsidRPr="000C5FFE">
              <w:rPr>
                <w:lang w:val="fr-FR"/>
              </w:rPr>
              <w:t xml:space="preserve"> </w:t>
            </w:r>
            <w:proofErr w:type="spellStart"/>
            <w:r w:rsidRPr="000C5FFE">
              <w:rPr>
                <w:lang w:val="fr-FR"/>
              </w:rPr>
              <w:t>số</w:t>
            </w:r>
            <w:proofErr w:type="spellEnd"/>
            <w:r w:rsidRPr="000C5FFE">
              <w:rPr>
                <w:lang w:val="fr-FR"/>
              </w:rPr>
              <w:t xml:space="preserve"> </w:t>
            </w:r>
            <w:r w:rsidR="00CA21C5" w:rsidRPr="00CA21C5">
              <w:rPr>
                <w:position w:val="-16"/>
              </w:rPr>
              <w:object w:dxaOrig="2180" w:dyaOrig="440" w14:anchorId="6A6D0020">
                <v:shape id="_x0000_i1803" type="#_x0000_t75" style="width:109.2pt;height:22pt" o:ole="">
                  <v:imagedata r:id="rId22" o:title=""/>
                </v:shape>
                <o:OLEObject Type="Embed" ProgID="Equation.DSMT4" ShapeID="_x0000_i1803" DrawAspect="Content" ObjectID="_1725460345" r:id="rId23"/>
              </w:object>
            </w:r>
            <w:r w:rsidRPr="000C5FFE">
              <w:rPr>
                <w:lang w:val="fr-FR"/>
              </w:rPr>
              <w:t xml:space="preserve">. </w:t>
            </w:r>
            <w:r w:rsidRPr="000C5FFE">
              <w:t xml:space="preserve">Ta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6"/>
              </w:rPr>
              <w:object w:dxaOrig="3060" w:dyaOrig="440" w14:anchorId="1E947EB3">
                <v:shape id="_x0000_i1808" type="#_x0000_t75" style="width:153.2pt;height:22pt" o:ole="">
                  <v:imagedata r:id="rId24" o:title=""/>
                </v:shape>
                <o:OLEObject Type="Embed" ProgID="Equation.DSMT4" ShapeID="_x0000_i1808" DrawAspect="Content" ObjectID="_1725460346" r:id="rId25"/>
              </w:object>
            </w:r>
            <w:r w:rsidRPr="000C5FFE">
              <w:rPr>
                <w:lang w:val="fr-FR"/>
              </w:rPr>
              <w:t>.</w:t>
            </w:r>
          </w:p>
          <w:p w14:paraId="0134A32E" w14:textId="630B90C7" w:rsidR="009F6898" w:rsidRPr="000C5FFE" w:rsidRDefault="009F6898" w:rsidP="004D3FEC">
            <w:pPr>
              <w:jc w:val="both"/>
              <w:rPr>
                <w:lang w:val="nl-NL"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B64D8C7" w14:textId="77777777" w:rsidR="00177403" w:rsidRPr="000C5FFE" w:rsidRDefault="00177403" w:rsidP="00053EE6">
            <w:pPr>
              <w:spacing w:before="120" w:after="120"/>
              <w:jc w:val="center"/>
            </w:pPr>
            <w:r w:rsidRPr="000C5FFE">
              <w:t>0,5</w:t>
            </w:r>
          </w:p>
        </w:tc>
      </w:tr>
      <w:tr w:rsidR="00E65EC1" w:rsidRPr="000C5FFE" w14:paraId="7E2B9575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357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EAFC0C0" w14:textId="77777777" w:rsidR="00177403" w:rsidRPr="000C5FFE" w:rsidRDefault="00177403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7825759" w14:textId="014E3254" w:rsidR="00177403" w:rsidRPr="000C5FFE" w:rsidRDefault="00CA21C5" w:rsidP="004D3FEC">
            <w:pPr>
              <w:jc w:val="both"/>
              <w:rPr>
                <w:lang w:val="nl-NL"/>
              </w:rPr>
            </w:pPr>
            <w:r w:rsidRPr="00CA21C5">
              <w:rPr>
                <w:position w:val="-50"/>
              </w:rPr>
              <w:object w:dxaOrig="3240" w:dyaOrig="1120" w14:anchorId="491EEEBE">
                <v:shape id="_x0000_i1813" type="#_x0000_t75" style="width:162pt;height:56pt" o:ole="">
                  <v:imagedata r:id="rId26" o:title=""/>
                </v:shape>
                <o:OLEObject Type="Embed" ProgID="Equation.DSMT4" ShapeID="_x0000_i1813" DrawAspect="Content" ObjectID="_1725460347" r:id="rId27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E5DC3C1" w14:textId="4D6B012F" w:rsidR="00177403" w:rsidRPr="000C5FFE" w:rsidRDefault="00177403" w:rsidP="00053EE6">
            <w:pPr>
              <w:spacing w:before="120" w:after="120"/>
              <w:jc w:val="center"/>
            </w:pPr>
            <w:r w:rsidRPr="000C5FFE">
              <w:t>0,5</w:t>
            </w:r>
          </w:p>
        </w:tc>
      </w:tr>
      <w:tr w:rsidR="00E65EC1" w:rsidRPr="000C5FFE" w14:paraId="137DF0A9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674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9119B3E" w14:textId="77777777" w:rsidR="007C6A1C" w:rsidRPr="000C5FFE" w:rsidRDefault="007C6A1C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2F857D4" w14:textId="054FE3F2" w:rsidR="00572CBA" w:rsidRPr="000C5FFE" w:rsidRDefault="00CA21C5" w:rsidP="00AC6375">
            <w:pPr>
              <w:rPr>
                <w:lang w:val="nl-NL"/>
              </w:rPr>
            </w:pPr>
            <w:r w:rsidRPr="00CA21C5">
              <w:rPr>
                <w:position w:val="-86"/>
              </w:rPr>
              <w:object w:dxaOrig="1980" w:dyaOrig="1840" w14:anchorId="60249DD8">
                <v:shape id="_x0000_i1818" type="#_x0000_t75" style="width:99.2pt;height:92pt" o:ole="">
                  <v:imagedata r:id="rId28" o:title=""/>
                </v:shape>
                <o:OLEObject Type="Embed" ProgID="Equation.DSMT4" ShapeID="_x0000_i1818" DrawAspect="Content" ObjectID="_1725460348" r:id="rId29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C4E50C8" w14:textId="6446C4C1" w:rsidR="007C6A1C" w:rsidRPr="000C5FFE" w:rsidRDefault="00CB62FF" w:rsidP="00053EE6">
            <w:pPr>
              <w:spacing w:before="120" w:after="120"/>
              <w:jc w:val="center"/>
            </w:pPr>
            <w:r w:rsidRPr="000C5FFE">
              <w:t>0,</w:t>
            </w:r>
            <w:r w:rsidR="003C3F94" w:rsidRPr="000C5FFE">
              <w:t>7</w:t>
            </w:r>
            <w:r w:rsidRPr="000C5FFE">
              <w:t>5</w:t>
            </w:r>
          </w:p>
        </w:tc>
      </w:tr>
      <w:tr w:rsidR="00E65EC1" w:rsidRPr="000C5FFE" w14:paraId="0C5A5233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69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1863B5D" w14:textId="77777777" w:rsidR="00177403" w:rsidRPr="000C5FFE" w:rsidRDefault="00177403" w:rsidP="004D3FEC">
            <w:pPr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5A052EC" w14:textId="27F3CFB6" w:rsidR="009A2ADA" w:rsidRPr="000C5FFE" w:rsidRDefault="00CA21C5" w:rsidP="004D3FEC">
            <w:pPr>
              <w:jc w:val="both"/>
              <w:rPr>
                <w:lang w:val="nl-NL"/>
              </w:rPr>
            </w:pPr>
            <w:r w:rsidRPr="00CA21C5">
              <w:rPr>
                <w:position w:val="-80"/>
              </w:rPr>
              <w:object w:dxaOrig="1760" w:dyaOrig="1719" w14:anchorId="70D2B13F">
                <v:shape id="_x0000_i1823" type="#_x0000_t75" style="width:88pt;height:86pt" o:ole="">
                  <v:imagedata r:id="rId30" o:title=""/>
                </v:shape>
                <o:OLEObject Type="Embed" ProgID="Equation.DSMT4" ShapeID="_x0000_i1823" DrawAspect="Content" ObjectID="_1725460349" r:id="rId31"/>
              </w:object>
            </w:r>
            <w:r w:rsidR="00BD1DC8" w:rsidRPr="000C5FFE">
              <w:t xml:space="preserve"> (</w:t>
            </w:r>
            <w:proofErr w:type="spellStart"/>
            <w:r w:rsidR="00BD1DC8" w:rsidRPr="000C5FFE">
              <w:t>Trong</w:t>
            </w:r>
            <w:proofErr w:type="spellEnd"/>
            <w:r w:rsidR="00BD1DC8" w:rsidRPr="000C5FFE">
              <w:t xml:space="preserve"> </w:t>
            </w:r>
            <w:proofErr w:type="spellStart"/>
            <w:r w:rsidR="00BD1DC8" w:rsidRPr="000C5FFE">
              <w:t>đó</w:t>
            </w:r>
            <w:proofErr w:type="spellEnd"/>
            <w:r w:rsidR="00BD1DC8" w:rsidRPr="000C5FFE">
              <w:t xml:space="preserve"> </w:t>
            </w:r>
            <w:r w:rsidRPr="00CA21C5">
              <w:rPr>
                <w:position w:val="-10"/>
              </w:rPr>
              <w:object w:dxaOrig="1080" w:dyaOrig="320" w14:anchorId="19FF5050">
                <v:shape id="_x0000_i1828" type="#_x0000_t75" style="width:54pt;height:16pt" o:ole="">
                  <v:imagedata r:id="rId32" o:title=""/>
                </v:shape>
                <o:OLEObject Type="Embed" ProgID="Equation.DSMT4" ShapeID="_x0000_i1828" DrawAspect="Content" ObjectID="_1725460350" r:id="rId33"/>
              </w:object>
            </w:r>
            <w:proofErr w:type="spellStart"/>
            <w:r w:rsidR="00BD1DC8" w:rsidRPr="000C5FFE">
              <w:t>là</w:t>
            </w:r>
            <w:proofErr w:type="spellEnd"/>
            <w:r w:rsidR="00BD1DC8" w:rsidRPr="000C5FFE">
              <w:t xml:space="preserve"> </w:t>
            </w:r>
            <w:proofErr w:type="spellStart"/>
            <w:r w:rsidR="00BD1DC8" w:rsidRPr="000C5FFE">
              <w:t>nghiệm</w:t>
            </w:r>
            <w:proofErr w:type="spellEnd"/>
            <w:r w:rsidR="00BD1DC8" w:rsidRPr="000C5FFE">
              <w:t xml:space="preserve"> </w:t>
            </w:r>
            <w:proofErr w:type="spellStart"/>
            <w:r w:rsidR="00BD1DC8" w:rsidRPr="000C5FFE">
              <w:t>kép</w:t>
            </w:r>
            <w:proofErr w:type="spellEnd"/>
            <w:r w:rsidR="00BD1DC8" w:rsidRPr="000C5FFE">
              <w:t>)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29A1668" w14:textId="77777777" w:rsidR="00177403" w:rsidRPr="000C5FFE" w:rsidRDefault="00CB62FF" w:rsidP="004D3FEC">
            <w:pPr>
              <w:jc w:val="center"/>
            </w:pPr>
            <w:r w:rsidRPr="000C5FFE">
              <w:t>0</w:t>
            </w:r>
            <w:r w:rsidR="00177403" w:rsidRPr="000C5FFE">
              <w:t>,</w:t>
            </w:r>
            <w:r w:rsidRPr="000C5FFE">
              <w:t>5</w:t>
            </w:r>
          </w:p>
        </w:tc>
      </w:tr>
      <w:tr w:rsidR="00E65EC1" w:rsidRPr="000C5FFE" w14:paraId="09AEEB1D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464"/>
          <w:jc w:val="center"/>
        </w:trPr>
        <w:tc>
          <w:tcPr>
            <w:tcW w:w="72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00102DC5" w14:textId="77777777" w:rsidR="00177403" w:rsidRPr="000C5FFE" w:rsidRDefault="00177403" w:rsidP="004D3FEC">
            <w:pPr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31F04593" w14:textId="2700C869" w:rsidR="00EC100C" w:rsidRPr="000C5FFE" w:rsidRDefault="004D661C" w:rsidP="004D3FEC">
            <w:pPr>
              <w:jc w:val="both"/>
            </w:pPr>
            <w:proofErr w:type="spellStart"/>
            <w:r>
              <w:t>Lập</w:t>
            </w:r>
            <w:proofErr w:type="spellEnd"/>
            <w:r>
              <w:t xml:space="preserve"> BBT ta </w:t>
            </w:r>
            <w:proofErr w:type="spellStart"/>
            <w:r>
              <w:t>thấy</w:t>
            </w:r>
            <w:proofErr w:type="spellEnd"/>
            <w:r>
              <w:t xml:space="preserve"> </w:t>
            </w:r>
            <w:proofErr w:type="spellStart"/>
            <w:r>
              <w:t>d</w:t>
            </w:r>
            <w:r w:rsidR="00BD1DC8" w:rsidRPr="000C5FFE">
              <w:t>ấu</w:t>
            </w:r>
            <w:proofErr w:type="spellEnd"/>
            <w:r w:rsidR="00BD1DC8" w:rsidRPr="000C5FFE">
              <w:t xml:space="preserve"> </w:t>
            </w:r>
            <w:r w:rsidR="00CA21C5" w:rsidRPr="00CA21C5">
              <w:rPr>
                <w:position w:val="-14"/>
              </w:rPr>
              <w:object w:dxaOrig="620" w:dyaOrig="400" w14:anchorId="047C887E">
                <v:shape id="_x0000_i1833" type="#_x0000_t75" style="width:31.2pt;height:20pt" o:ole="">
                  <v:imagedata r:id="rId34" o:title=""/>
                </v:shape>
                <o:OLEObject Type="Embed" ProgID="Equation.DSMT4" ShapeID="_x0000_i1833" DrawAspect="Content" ObjectID="_1725460351" r:id="rId35"/>
              </w:object>
            </w:r>
            <w:r w:rsidR="00BD1DC8" w:rsidRPr="000C5FFE">
              <w:t xml:space="preserve"> </w:t>
            </w:r>
            <w:proofErr w:type="spellStart"/>
            <w:r w:rsidR="00BD1DC8" w:rsidRPr="000C5FFE">
              <w:t>đổi</w:t>
            </w:r>
            <w:proofErr w:type="spellEnd"/>
            <w:r w:rsidR="00BD1DC8" w:rsidRPr="000C5FFE">
              <w:t xml:space="preserve"> qua 5 </w:t>
            </w:r>
            <w:proofErr w:type="spellStart"/>
            <w:r w:rsidR="00BD1DC8" w:rsidRPr="000C5FFE">
              <w:t>nghiệm</w:t>
            </w:r>
            <w:proofErr w:type="spellEnd"/>
            <w:r w:rsidR="00BD1DC8" w:rsidRPr="000C5FFE">
              <w:t xml:space="preserve"> </w:t>
            </w:r>
            <w:proofErr w:type="spellStart"/>
            <w:r w:rsidR="00BD1DC8" w:rsidRPr="000C5FFE">
              <w:t>đơn</w:t>
            </w:r>
            <w:proofErr w:type="spellEnd"/>
            <w:r w:rsidR="00BD1DC8" w:rsidRPr="000C5FFE">
              <w:t xml:space="preserve">, </w:t>
            </w:r>
            <w:proofErr w:type="spellStart"/>
            <w:r w:rsidR="00BD1DC8" w:rsidRPr="000C5FFE">
              <w:t>không</w:t>
            </w:r>
            <w:proofErr w:type="spellEnd"/>
            <w:r w:rsidR="00BD1DC8" w:rsidRPr="000C5FFE">
              <w:t xml:space="preserve"> </w:t>
            </w:r>
            <w:proofErr w:type="spellStart"/>
            <w:r w:rsidR="00BD1DC8" w:rsidRPr="000C5FFE">
              <w:t>đổi</w:t>
            </w:r>
            <w:proofErr w:type="spellEnd"/>
            <w:r w:rsidR="00BD1DC8" w:rsidRPr="000C5FFE">
              <w:t xml:space="preserve"> </w:t>
            </w:r>
            <w:proofErr w:type="spellStart"/>
            <w:r w:rsidR="00BD1DC8" w:rsidRPr="000C5FFE">
              <w:t>dấu</w:t>
            </w:r>
            <w:proofErr w:type="spellEnd"/>
            <w:r w:rsidR="00BD1DC8" w:rsidRPr="000C5FFE">
              <w:t xml:space="preserve"> qua </w:t>
            </w:r>
            <w:proofErr w:type="spellStart"/>
            <w:r w:rsidR="00BD1DC8" w:rsidRPr="000C5FFE">
              <w:t>hai</w:t>
            </w:r>
            <w:proofErr w:type="spellEnd"/>
            <w:r w:rsidR="00BD1DC8" w:rsidRPr="000C5FFE">
              <w:t xml:space="preserve"> </w:t>
            </w:r>
            <w:proofErr w:type="spellStart"/>
            <w:r w:rsidR="00BD1DC8" w:rsidRPr="000C5FFE">
              <w:t>nghiệm</w:t>
            </w:r>
            <w:proofErr w:type="spellEnd"/>
            <w:r w:rsidR="00BD1DC8" w:rsidRPr="000C5FFE">
              <w:t xml:space="preserve"> </w:t>
            </w:r>
            <w:proofErr w:type="spellStart"/>
            <w:r w:rsidR="00BD1DC8" w:rsidRPr="000C5FFE">
              <w:t>kép</w:t>
            </w:r>
            <w:proofErr w:type="spellEnd"/>
            <w:r w:rsidR="00CA21C5" w:rsidRPr="00CA21C5">
              <w:rPr>
                <w:position w:val="-10"/>
              </w:rPr>
              <w:object w:dxaOrig="1080" w:dyaOrig="320" w14:anchorId="730FE5F6">
                <v:shape id="_x0000_i1838" type="#_x0000_t75" style="width:54pt;height:16pt" o:ole="">
                  <v:imagedata r:id="rId36" o:title=""/>
                </v:shape>
                <o:OLEObject Type="Embed" ProgID="Equation.DSMT4" ShapeID="_x0000_i1838" DrawAspect="Content" ObjectID="_1725460352" r:id="rId37"/>
              </w:object>
            </w:r>
            <w:r w:rsidR="00BD1DC8" w:rsidRPr="000C5FFE">
              <w:t xml:space="preserve">. </w:t>
            </w:r>
          </w:p>
          <w:p w14:paraId="07B89DBC" w14:textId="28E55258" w:rsidR="00177403" w:rsidRPr="000C5FFE" w:rsidRDefault="00AC6375" w:rsidP="004D3FEC">
            <w:pPr>
              <w:jc w:val="both"/>
              <w:rPr>
                <w:lang w:val="nl-NL"/>
              </w:rPr>
            </w:pPr>
            <w:proofErr w:type="spellStart"/>
            <w:r w:rsidRPr="000C5FFE">
              <w:t>Vậy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hàm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ố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4"/>
              </w:rPr>
              <w:object w:dxaOrig="560" w:dyaOrig="400" w14:anchorId="3B61D586">
                <v:shape id="_x0000_i1843" type="#_x0000_t75" style="width:28pt;height:20pt" o:ole="">
                  <v:imagedata r:id="rId38" o:title=""/>
                </v:shape>
                <o:OLEObject Type="Embed" ProgID="Equation.DSMT4" ShapeID="_x0000_i1843" DrawAspect="Content" ObjectID="_1725460353" r:id="rId39"/>
              </w:object>
            </w:r>
            <w:r w:rsidRPr="000C5FFE">
              <w:rPr>
                <w:position w:val="-14"/>
              </w:rPr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180" w:dyaOrig="279" w14:anchorId="5E8F741D">
                <v:shape id="_x0000_i1848" type="#_x0000_t75" style="width:9.2pt;height:14pt" o:ole="">
                  <v:imagedata r:id="rId40" o:title=""/>
                </v:shape>
                <o:OLEObject Type="Embed" ProgID="Equation.DSMT4" ShapeID="_x0000_i1848" DrawAspect="Content" ObjectID="_1725460354" r:id="rId41"/>
              </w:object>
            </w:r>
            <w:r w:rsidRPr="000C5FFE">
              <w:t xml:space="preserve"> </w:t>
            </w:r>
            <w:proofErr w:type="spellStart"/>
            <w:r w:rsidRPr="000C5FFE">
              <w:t>điểm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ực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rị</w:t>
            </w:r>
            <w:proofErr w:type="spellEnd"/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5087ED7E" w14:textId="77777777" w:rsidR="00177403" w:rsidRPr="000C5FFE" w:rsidRDefault="00177403" w:rsidP="004D3FEC">
            <w:pPr>
              <w:jc w:val="center"/>
            </w:pPr>
            <w:r w:rsidRPr="000C5FFE">
              <w:t>0,5</w:t>
            </w:r>
          </w:p>
        </w:tc>
      </w:tr>
      <w:tr w:rsidR="00E65EC1" w:rsidRPr="000C5FFE" w14:paraId="0057D92C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09"/>
          <w:jc w:val="center"/>
        </w:trPr>
        <w:tc>
          <w:tcPr>
            <w:tcW w:w="720" w:type="dxa"/>
            <w:gridSpan w:val="2"/>
            <w:tcBorders>
              <w:bottom w:val="nil"/>
            </w:tcBorders>
            <w:shd w:val="clear" w:color="auto" w:fill="auto"/>
          </w:tcPr>
          <w:p w14:paraId="167E6DDC" w14:textId="77777777" w:rsidR="001B0E4C" w:rsidRPr="000C5FFE" w:rsidRDefault="001B0E4C" w:rsidP="00F34FAC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1b)</w:t>
            </w:r>
          </w:p>
          <w:p w14:paraId="0B495EDA" w14:textId="77777777" w:rsidR="001B0E4C" w:rsidRPr="000C5FFE" w:rsidRDefault="00D14CA7" w:rsidP="00F34FAC">
            <w:pPr>
              <w:spacing w:before="120" w:after="120"/>
              <w:jc w:val="center"/>
            </w:pPr>
            <w:r w:rsidRPr="000C5FFE">
              <w:t>(3.5</w:t>
            </w:r>
            <w:r w:rsidR="001B0E4C" w:rsidRPr="000C5FFE">
              <w:t>)</w:t>
            </w:r>
          </w:p>
        </w:tc>
        <w:tc>
          <w:tcPr>
            <w:tcW w:w="9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C88114" w14:textId="565C5F8C" w:rsidR="001B0E4C" w:rsidRPr="000C5FFE" w:rsidRDefault="007837D2" w:rsidP="004D3FEC">
            <w:pPr>
              <w:jc w:val="both"/>
              <w:rPr>
                <w:b/>
                <w:bCs/>
                <w:i/>
                <w:lang w:val="nl-NL"/>
              </w:rPr>
            </w:pPr>
            <w:r w:rsidRPr="000C5FFE">
              <w:rPr>
                <w:b/>
                <w:bCs/>
                <w:i/>
                <w:lang w:val="nl-NL"/>
              </w:rPr>
              <w:t xml:space="preserve">Giải hệ phương trình </w:t>
            </w:r>
            <w:r w:rsidR="00CA21C5" w:rsidRPr="00CA21C5">
              <w:rPr>
                <w:position w:val="-36"/>
              </w:rPr>
              <w:object w:dxaOrig="4000" w:dyaOrig="840" w14:anchorId="6358956F">
                <v:shape id="_x0000_i1854" type="#_x0000_t75" style="width:200pt;height:42pt" o:ole="">
                  <v:imagedata r:id="rId42" o:title=""/>
                </v:shape>
                <o:OLEObject Type="Embed" ProgID="Equation.DSMT4" ShapeID="_x0000_i1854" DrawAspect="Content" ObjectID="_1725460355" r:id="rId43"/>
              </w:object>
            </w:r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5F0C925D" w14:textId="77777777" w:rsidR="001B0E4C" w:rsidRPr="000C5FFE" w:rsidRDefault="001B0E4C" w:rsidP="00894F3F"/>
        </w:tc>
      </w:tr>
      <w:tr w:rsidR="00E65EC1" w:rsidRPr="000C5FFE" w14:paraId="47332237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09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533293A" w14:textId="77777777" w:rsidR="001B0E4C" w:rsidRPr="000C5FFE" w:rsidRDefault="001B0E4C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5AB8FC36" w14:textId="4821A7F2" w:rsidR="00BE1098" w:rsidRPr="000C5FFE" w:rsidRDefault="00DA6A26" w:rsidP="009E691F">
            <w:pPr>
              <w:ind w:firstLine="720"/>
              <w:rPr>
                <w:b/>
                <w:bCs/>
                <w:i/>
                <w:lang w:val="nl-NL"/>
              </w:rPr>
            </w:pPr>
            <w:proofErr w:type="spellStart"/>
            <w:r w:rsidRPr="000C5FFE">
              <w:rPr>
                <w:lang w:val="fr-FR"/>
              </w:rPr>
              <w:t>Xét</w:t>
            </w:r>
            <w:proofErr w:type="spellEnd"/>
            <w:r w:rsidRPr="000C5FFE">
              <w:rPr>
                <w:lang w:val="fr-FR"/>
              </w:rPr>
              <w:t xml:space="preserve"> </w:t>
            </w:r>
            <w:proofErr w:type="spellStart"/>
            <w:r w:rsidRPr="000C5FFE">
              <w:rPr>
                <w:lang w:val="fr-FR"/>
              </w:rPr>
              <w:t>hệ</w:t>
            </w:r>
            <w:proofErr w:type="spellEnd"/>
            <w:r w:rsidRPr="000C5FFE">
              <w:rPr>
                <w:lang w:val="fr-FR"/>
              </w:rPr>
              <w:t xml:space="preserve"> </w:t>
            </w:r>
            <w:r w:rsidR="00CA21C5" w:rsidRPr="00CA21C5">
              <w:rPr>
                <w:position w:val="-36"/>
              </w:rPr>
              <w:object w:dxaOrig="4420" w:dyaOrig="840" w14:anchorId="4481EC8A">
                <v:shape id="_x0000_i1859" type="#_x0000_t75" style="width:221.2pt;height:42pt" o:ole="">
                  <v:imagedata r:id="rId44" o:title=""/>
                </v:shape>
                <o:OLEObject Type="Embed" ProgID="Equation.DSMT4" ShapeID="_x0000_i1859" DrawAspect="Content" ObjectID="_1725460356" r:id="rId45"/>
              </w:object>
            </w:r>
          </w:p>
          <w:p w14:paraId="56289B1D" w14:textId="20604CFC" w:rsidR="00DA6A26" w:rsidRPr="000C5FFE" w:rsidRDefault="00DA6A26" w:rsidP="009E691F">
            <w:pPr>
              <w:ind w:firstLine="720"/>
              <w:rPr>
                <w:iCs/>
                <w:lang w:val="fr-FR"/>
              </w:rPr>
            </w:pPr>
            <w:r w:rsidRPr="000C5FFE">
              <w:rPr>
                <w:iCs/>
                <w:lang w:val="nl-NL"/>
              </w:rPr>
              <w:t xml:space="preserve">Từ (1) ta có </w:t>
            </w:r>
            <w:r w:rsidR="00CA21C5" w:rsidRPr="00CA21C5">
              <w:rPr>
                <w:position w:val="-10"/>
              </w:rPr>
              <w:object w:dxaOrig="3220" w:dyaOrig="360" w14:anchorId="4AAEFF24">
                <v:shape id="_x0000_i1864" type="#_x0000_t75" style="width:161.2pt;height:18pt" o:ole="">
                  <v:imagedata r:id="rId46" o:title=""/>
                </v:shape>
                <o:OLEObject Type="Embed" ProgID="Equation.DSMT4" ShapeID="_x0000_i1864" DrawAspect="Content" ObjectID="_1725460357" r:id="rId47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ED39CCC" w14:textId="77777777" w:rsidR="001B0E4C" w:rsidRPr="000C5FFE" w:rsidRDefault="001B0E4C" w:rsidP="00607F46">
            <w:pPr>
              <w:jc w:val="center"/>
            </w:pPr>
            <w:r w:rsidRPr="000C5FFE">
              <w:t>0,</w:t>
            </w:r>
            <w:r w:rsidR="009F5BAB" w:rsidRPr="000C5FFE">
              <w:t>2</w:t>
            </w:r>
            <w:r w:rsidRPr="000C5FFE">
              <w:t>5</w:t>
            </w:r>
          </w:p>
        </w:tc>
      </w:tr>
      <w:tr w:rsidR="00E65EC1" w:rsidRPr="000C5FFE" w14:paraId="169FA424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09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FB4653C" w14:textId="77777777" w:rsidR="001B0E4C" w:rsidRPr="000C5FFE" w:rsidRDefault="001B0E4C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BA0E2A4" w14:textId="2EE81583" w:rsidR="00BE1098" w:rsidRPr="000C5FFE" w:rsidRDefault="00CA21C5" w:rsidP="004D3FEC">
            <w:pPr>
              <w:contextualSpacing/>
            </w:pPr>
            <w:r w:rsidRPr="00CA21C5">
              <w:rPr>
                <w:position w:val="-10"/>
              </w:rPr>
              <w:object w:dxaOrig="2580" w:dyaOrig="360" w14:anchorId="1830F5E1">
                <v:shape id="_x0000_i1869" type="#_x0000_t75" style="width:129.2pt;height:18pt" o:ole="">
                  <v:imagedata r:id="rId48" o:title=""/>
                </v:shape>
                <o:OLEObject Type="Embed" ProgID="Equation.DSMT4" ShapeID="_x0000_i1869" DrawAspect="Content" ObjectID="_1725460358" r:id="rId49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6236328" w14:textId="0F564237" w:rsidR="001B0E4C" w:rsidRPr="000C5FFE" w:rsidRDefault="001B0E4C" w:rsidP="00025CE1">
            <w:pPr>
              <w:jc w:val="center"/>
            </w:pPr>
            <w:r w:rsidRPr="000C5FFE">
              <w:t>0,</w:t>
            </w:r>
            <w:r w:rsidR="00700BC7" w:rsidRPr="000C5FFE">
              <w:t>2</w:t>
            </w:r>
            <w:r w:rsidRPr="000C5FFE">
              <w:t>5</w:t>
            </w:r>
          </w:p>
        </w:tc>
      </w:tr>
      <w:tr w:rsidR="00E65EC1" w:rsidRPr="000C5FFE" w14:paraId="40815F7A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8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568ABCF" w14:textId="77777777" w:rsidR="001B0E4C" w:rsidRPr="000C5FFE" w:rsidRDefault="001B0E4C" w:rsidP="004D3FEC">
            <w:pPr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8166858" w14:textId="351E3B54" w:rsidR="007D6C13" w:rsidRPr="000C5FFE" w:rsidRDefault="00CA21C5" w:rsidP="004D3FEC">
            <w:pPr>
              <w:contextualSpacing/>
              <w:rPr>
                <w:lang w:val="fr-FR"/>
              </w:rPr>
            </w:pPr>
            <w:r w:rsidRPr="00CA21C5">
              <w:rPr>
                <w:position w:val="-32"/>
              </w:rPr>
              <w:object w:dxaOrig="1620" w:dyaOrig="760" w14:anchorId="0C8F5CC7">
                <v:shape id="_x0000_i1874" type="#_x0000_t75" style="width:81.2pt;height:38pt" o:ole="">
                  <v:imagedata r:id="rId50" o:title=""/>
                </v:shape>
                <o:OLEObject Type="Embed" ProgID="Equation.DSMT4" ShapeID="_x0000_i1874" DrawAspect="Content" ObjectID="_1725460359" r:id="rId51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EADE6F1" w14:textId="5E1C4610" w:rsidR="001B0E4C" w:rsidRPr="000C5FFE" w:rsidRDefault="001B0E4C" w:rsidP="004D3FEC">
            <w:pPr>
              <w:jc w:val="center"/>
            </w:pPr>
            <w:r w:rsidRPr="000C5FFE">
              <w:t>0,5</w:t>
            </w:r>
          </w:p>
        </w:tc>
      </w:tr>
      <w:tr w:rsidR="000E0BD2" w:rsidRPr="000C5FFE" w14:paraId="2F1C26F6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17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0DA2858" w14:textId="77777777" w:rsidR="000E0BD2" w:rsidRPr="000C5FFE" w:rsidRDefault="000E0BD2" w:rsidP="004D3FEC">
            <w:pPr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C4AA969" w14:textId="42A93104" w:rsidR="000E0BD2" w:rsidRPr="000C5FFE" w:rsidRDefault="00823636" w:rsidP="004D3FEC">
            <w:pPr>
              <w:contextualSpacing/>
              <w:rPr>
                <w:lang w:val="fr-FR"/>
              </w:rPr>
            </w:pPr>
            <w:proofErr w:type="spellStart"/>
            <w:r w:rsidRPr="000C5FFE">
              <w:rPr>
                <w:lang w:val="fr-FR"/>
              </w:rPr>
              <w:t>Với</w:t>
            </w:r>
            <w:proofErr w:type="spellEnd"/>
            <w:r w:rsidRPr="000C5FFE">
              <w:rPr>
                <w:lang w:val="fr-FR"/>
              </w:rPr>
              <w:t xml:space="preserve"> </w:t>
            </w:r>
            <w:r w:rsidR="00CA21C5" w:rsidRPr="00CA21C5">
              <w:rPr>
                <w:position w:val="-10"/>
              </w:rPr>
              <w:object w:dxaOrig="680" w:dyaOrig="320" w14:anchorId="18379BA7">
                <v:shape id="_x0000_i1879" type="#_x0000_t75" style="width:34pt;height:16pt" o:ole="">
                  <v:imagedata r:id="rId52" o:title=""/>
                </v:shape>
                <o:OLEObject Type="Embed" ProgID="Equation.DSMT4" ShapeID="_x0000_i1879" DrawAspect="Content" ObjectID="_1725460360" r:id="rId53"/>
              </w:object>
            </w:r>
            <w:proofErr w:type="spellStart"/>
            <w:r w:rsidRPr="000C5FFE">
              <w:rPr>
                <w:lang w:val="fr-FR"/>
              </w:rPr>
              <w:t>thay</w:t>
            </w:r>
            <w:proofErr w:type="spellEnd"/>
            <w:r w:rsidRPr="000C5FFE">
              <w:rPr>
                <w:lang w:val="fr-FR"/>
              </w:rPr>
              <w:t xml:space="preserve"> </w:t>
            </w:r>
            <w:proofErr w:type="spellStart"/>
            <w:r w:rsidRPr="000C5FFE">
              <w:rPr>
                <w:lang w:val="fr-FR"/>
              </w:rPr>
              <w:t>vào</w:t>
            </w:r>
            <w:proofErr w:type="spellEnd"/>
            <w:r w:rsidRPr="000C5FFE">
              <w:rPr>
                <w:lang w:val="fr-FR"/>
              </w:rPr>
              <w:t xml:space="preserve"> (2) ta </w:t>
            </w:r>
            <w:proofErr w:type="spellStart"/>
            <w:r w:rsidRPr="000C5FFE">
              <w:rPr>
                <w:lang w:val="fr-FR"/>
              </w:rPr>
              <w:t>có</w:t>
            </w:r>
            <w:proofErr w:type="spellEnd"/>
            <w:r w:rsidR="00CA21C5" w:rsidRPr="00CA21C5">
              <w:rPr>
                <w:position w:val="-8"/>
              </w:rPr>
              <w:object w:dxaOrig="1700" w:dyaOrig="400" w14:anchorId="3D1C07B3">
                <v:shape id="_x0000_i1884" type="#_x0000_t75" style="width:85.2pt;height:20pt" o:ole="">
                  <v:imagedata r:id="rId54" o:title=""/>
                </v:shape>
                <o:OLEObject Type="Embed" ProgID="Equation.DSMT4" ShapeID="_x0000_i1884" DrawAspect="Content" ObjectID="_1725460361" r:id="rId55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751FB22" w14:textId="06BB0FEC" w:rsidR="000E0BD2" w:rsidRPr="000C5FFE" w:rsidRDefault="000E0BD2" w:rsidP="004D3FEC">
            <w:pPr>
              <w:jc w:val="center"/>
            </w:pPr>
            <w:r w:rsidRPr="000C5FFE">
              <w:t>0,25</w:t>
            </w:r>
          </w:p>
        </w:tc>
      </w:tr>
      <w:tr w:rsidR="00E65EC1" w:rsidRPr="000C5FFE" w14:paraId="6ACA80DB" w14:textId="77777777" w:rsidTr="0096783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620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3E38A070" w14:textId="77777777" w:rsidR="001B0E4C" w:rsidRPr="000C5FFE" w:rsidRDefault="001B0E4C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B53C0A1" w14:textId="251718A8" w:rsidR="00362B1A" w:rsidRPr="000C5FFE" w:rsidRDefault="00CA21C5" w:rsidP="004D3FEC">
            <w:r w:rsidRPr="00CA21C5">
              <w:rPr>
                <w:position w:val="-10"/>
              </w:rPr>
              <w:object w:dxaOrig="1680" w:dyaOrig="360" w14:anchorId="6E51BCC9">
                <v:shape id="_x0000_i1889" type="#_x0000_t75" style="width:84pt;height:18pt" o:ole="">
                  <v:imagedata r:id="rId56" o:title=""/>
                </v:shape>
                <o:OLEObject Type="Embed" ProgID="Equation.DSMT4" ShapeID="_x0000_i1889" DrawAspect="Content" ObjectID="_1725460362" r:id="rId57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711A3ED" w14:textId="1C1A2174" w:rsidR="001B0E4C" w:rsidRPr="000C5FFE" w:rsidRDefault="0013070D" w:rsidP="00607F46">
            <w:pPr>
              <w:jc w:val="center"/>
            </w:pPr>
            <w:r w:rsidRPr="000C5FFE">
              <w:t>0</w:t>
            </w:r>
            <w:r w:rsidR="001B0E4C" w:rsidRPr="000C5FFE">
              <w:t>,</w:t>
            </w:r>
            <w:r w:rsidR="00362B1A" w:rsidRPr="000C5FFE">
              <w:t>2</w:t>
            </w:r>
            <w:r w:rsidRPr="000C5FFE">
              <w:t>5</w:t>
            </w:r>
          </w:p>
        </w:tc>
      </w:tr>
      <w:tr w:rsidR="00362B1A" w:rsidRPr="000C5FFE" w14:paraId="27967F61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397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E4A9B04" w14:textId="77777777" w:rsidR="00362B1A" w:rsidRPr="000C5FFE" w:rsidRDefault="00362B1A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F29E297" w14:textId="5052F746" w:rsidR="00362B1A" w:rsidRPr="000C5FFE" w:rsidRDefault="00CA21C5" w:rsidP="004D3FEC">
            <w:r w:rsidRPr="00CA21C5">
              <w:rPr>
                <w:position w:val="-54"/>
              </w:rPr>
              <w:object w:dxaOrig="1420" w:dyaOrig="1200" w14:anchorId="51F7804A">
                <v:shape id="_x0000_i1894" type="#_x0000_t75" style="width:71.2pt;height:60pt" o:ole="">
                  <v:imagedata r:id="rId58" o:title=""/>
                </v:shape>
                <o:OLEObject Type="Embed" ProgID="Equation.DSMT4" ShapeID="_x0000_i1894" DrawAspect="Content" ObjectID="_1725460363" r:id="rId59"/>
              </w:object>
            </w:r>
            <w:r w:rsidR="00200657" w:rsidRPr="000C5FFE">
              <w:t xml:space="preserve">. </w:t>
            </w:r>
            <w:proofErr w:type="spellStart"/>
            <w:r w:rsidR="00200657" w:rsidRPr="000C5FFE">
              <w:t>Trường</w:t>
            </w:r>
            <w:proofErr w:type="spellEnd"/>
            <w:r w:rsidR="00200657" w:rsidRPr="000C5FFE">
              <w:t xml:space="preserve"> </w:t>
            </w:r>
            <w:proofErr w:type="spellStart"/>
            <w:r w:rsidR="00200657" w:rsidRPr="000C5FFE">
              <w:t>hợp</w:t>
            </w:r>
            <w:proofErr w:type="spellEnd"/>
            <w:r w:rsidR="00200657" w:rsidRPr="000C5FFE">
              <w:t xml:space="preserve"> </w:t>
            </w:r>
            <w:proofErr w:type="spellStart"/>
            <w:r w:rsidR="00200657" w:rsidRPr="000C5FFE">
              <w:t>này</w:t>
            </w:r>
            <w:proofErr w:type="spellEnd"/>
            <w:r w:rsidR="00200657" w:rsidRPr="000C5FFE">
              <w:t xml:space="preserve"> </w:t>
            </w:r>
            <w:proofErr w:type="spellStart"/>
            <w:r w:rsidR="00200657" w:rsidRPr="000C5FFE">
              <w:t>hệ</w:t>
            </w:r>
            <w:proofErr w:type="spellEnd"/>
            <w:r w:rsidR="00200657" w:rsidRPr="000C5FFE">
              <w:t xml:space="preserve"> </w:t>
            </w:r>
            <w:proofErr w:type="spellStart"/>
            <w:r w:rsidR="00200657" w:rsidRPr="000C5FFE">
              <w:t>có</w:t>
            </w:r>
            <w:proofErr w:type="spellEnd"/>
            <w:r w:rsidR="00200657" w:rsidRPr="000C5FFE">
              <w:t xml:space="preserve"> </w:t>
            </w:r>
            <w:proofErr w:type="spellStart"/>
            <w:r w:rsidR="00200657" w:rsidRPr="000C5FFE">
              <w:t>ba</w:t>
            </w:r>
            <w:proofErr w:type="spellEnd"/>
            <w:r w:rsidR="00200657" w:rsidRPr="000C5FFE">
              <w:t xml:space="preserve"> </w:t>
            </w:r>
            <w:proofErr w:type="spellStart"/>
            <w:r w:rsidR="00200657" w:rsidRPr="000C5FFE">
              <w:t>nghiệm</w:t>
            </w:r>
            <w:proofErr w:type="spellEnd"/>
            <w:r w:rsidR="00200657" w:rsidRPr="000C5FFE">
              <w:t xml:space="preserve">: </w:t>
            </w:r>
            <w:r w:rsidRPr="00CA21C5">
              <w:rPr>
                <w:position w:val="-18"/>
              </w:rPr>
              <w:object w:dxaOrig="2900" w:dyaOrig="480" w14:anchorId="10AE26E5">
                <v:shape id="_x0000_i1899" type="#_x0000_t75" style="width:145.2pt;height:24pt" o:ole="">
                  <v:imagedata r:id="rId60" o:title=""/>
                </v:shape>
                <o:OLEObject Type="Embed" ProgID="Equation.DSMT4" ShapeID="_x0000_i1899" DrawAspect="Content" ObjectID="_1725460364" r:id="rId61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4E67154" w14:textId="244D8724" w:rsidR="00362B1A" w:rsidRPr="000C5FFE" w:rsidRDefault="00362B1A" w:rsidP="00607F46">
            <w:pPr>
              <w:jc w:val="center"/>
            </w:pPr>
            <w:r w:rsidRPr="000C5FFE">
              <w:t>0,25</w:t>
            </w:r>
          </w:p>
        </w:tc>
      </w:tr>
      <w:tr w:rsidR="004C7D31" w:rsidRPr="000C5FFE" w14:paraId="53D2B365" w14:textId="77777777" w:rsidTr="0096783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009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5BE2F84" w14:textId="77777777" w:rsidR="004C7D31" w:rsidRPr="000C5FFE" w:rsidRDefault="004C7D31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C31D2C4" w14:textId="59B94713" w:rsidR="004C7D31" w:rsidRPr="000C5FFE" w:rsidRDefault="00200657" w:rsidP="004D3FEC">
            <w:proofErr w:type="spellStart"/>
            <w:r w:rsidRPr="000C5FFE">
              <w:t>Với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0"/>
              </w:rPr>
              <w:object w:dxaOrig="1200" w:dyaOrig="360" w14:anchorId="7D68CB5B">
                <v:shape id="_x0000_i1904" type="#_x0000_t75" style="width:60pt;height:18pt" o:ole="">
                  <v:imagedata r:id="rId62" o:title=""/>
                </v:shape>
                <o:OLEObject Type="Embed" ProgID="Equation.DSMT4" ShapeID="_x0000_i1904" DrawAspect="Content" ObjectID="_1725460365" r:id="rId63"/>
              </w:object>
            </w:r>
            <w:r w:rsidRPr="000C5FFE">
              <w:t xml:space="preserve">, ta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: </w:t>
            </w:r>
            <w:r w:rsidR="00CA21C5" w:rsidRPr="00CA21C5">
              <w:rPr>
                <w:position w:val="-32"/>
              </w:rPr>
              <w:object w:dxaOrig="1240" w:dyaOrig="760" w14:anchorId="2D1F0086">
                <v:shape id="_x0000_i1910" type="#_x0000_t75" style="width:62pt;height:38pt" o:ole="">
                  <v:imagedata r:id="rId64" o:title=""/>
                </v:shape>
                <o:OLEObject Type="Embed" ProgID="Equation.DSMT4" ShapeID="_x0000_i1910" DrawAspect="Content" ObjectID="_1725460366" r:id="rId65"/>
              </w:object>
            </w:r>
            <w:r w:rsidR="00CA21C5" w:rsidRPr="00CA21C5">
              <w:rPr>
                <w:position w:val="-44"/>
              </w:rPr>
              <w:object w:dxaOrig="1600" w:dyaOrig="999" w14:anchorId="2BE62BF7">
                <v:shape id="_x0000_i1916" type="#_x0000_t75" style="width:80pt;height:50pt" o:ole="">
                  <v:imagedata r:id="rId66" o:title=""/>
                </v:shape>
                <o:OLEObject Type="Embed" ProgID="Equation.DSMT4" ShapeID="_x0000_i1916" DrawAspect="Content" ObjectID="_1725460367" r:id="rId67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E6F6DC3" w14:textId="77777777" w:rsidR="004C7D31" w:rsidRPr="000C5FFE" w:rsidRDefault="004C7D31" w:rsidP="00607F46">
            <w:pPr>
              <w:jc w:val="center"/>
            </w:pPr>
            <w:r w:rsidRPr="000C5FFE">
              <w:t>0,</w:t>
            </w:r>
            <w:r w:rsidR="00943CF9" w:rsidRPr="000C5FFE">
              <w:t>2</w:t>
            </w:r>
            <w:r w:rsidRPr="000C5FFE">
              <w:t>5</w:t>
            </w:r>
          </w:p>
        </w:tc>
      </w:tr>
      <w:tr w:rsidR="004C7D31" w:rsidRPr="000C5FFE" w14:paraId="19DC20C3" w14:textId="77777777" w:rsidTr="0096783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162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5391690" w14:textId="77777777" w:rsidR="004C7D31" w:rsidRPr="000C5FFE" w:rsidRDefault="004C7D31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D01912C" w14:textId="55679101" w:rsidR="00967833" w:rsidRPr="000C5FFE" w:rsidRDefault="00FC7E10" w:rsidP="004D3FEC">
            <w:proofErr w:type="spellStart"/>
            <w:r w:rsidRPr="000C5FFE">
              <w:t>Từ</w:t>
            </w:r>
            <w:proofErr w:type="spellEnd"/>
            <w:r w:rsidRPr="000C5FFE">
              <w:t xml:space="preserve"> (2) ta </w:t>
            </w:r>
            <w:proofErr w:type="spellStart"/>
            <w:r w:rsidRPr="000C5FFE">
              <w:t>có</w:t>
            </w:r>
            <w:proofErr w:type="spellEnd"/>
            <w:r w:rsidR="00CA21C5" w:rsidRPr="00CA21C5">
              <w:rPr>
                <w:position w:val="-10"/>
              </w:rPr>
              <w:object w:dxaOrig="3420" w:dyaOrig="420" w14:anchorId="03774BF3">
                <v:shape id="_x0000_i1921" type="#_x0000_t75" style="width:171.2pt;height:21.2pt" o:ole="">
                  <v:imagedata r:id="rId68" o:title=""/>
                </v:shape>
                <o:OLEObject Type="Embed" ProgID="Equation.DSMT4" ShapeID="_x0000_i1921" DrawAspect="Content" ObjectID="_1725460368" r:id="rId69"/>
              </w:object>
            </w:r>
            <w:r w:rsidRPr="000C5FFE">
              <w:t xml:space="preserve"> </w:t>
            </w:r>
          </w:p>
          <w:p w14:paraId="0A23693C" w14:textId="12236201" w:rsidR="004C7D31" w:rsidRPr="000C5FFE" w:rsidRDefault="00967833" w:rsidP="004D3FEC">
            <w:proofErr w:type="spellStart"/>
            <w:r w:rsidRPr="000C5FFE">
              <w:t>Xét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hàm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ố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4"/>
              </w:rPr>
              <w:object w:dxaOrig="3159" w:dyaOrig="460" w14:anchorId="0439BBBD">
                <v:shape id="_x0000_i1926" type="#_x0000_t75" style="width:158pt;height:23.2pt" o:ole="">
                  <v:imagedata r:id="rId70" o:title=""/>
                </v:shape>
                <o:OLEObject Type="Embed" ProgID="Equation.DSMT4" ShapeID="_x0000_i1926" DrawAspect="Content" ObjectID="_1725460369" r:id="rId71"/>
              </w:object>
            </w:r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: </w:t>
            </w:r>
            <w:r w:rsidR="00CA21C5" w:rsidRPr="00CA21C5">
              <w:rPr>
                <w:position w:val="-10"/>
              </w:rPr>
              <w:object w:dxaOrig="1780" w:dyaOrig="320" w14:anchorId="7B1BEFC6">
                <v:shape id="_x0000_i1931" type="#_x0000_t75" style="width:89.2pt;height:16pt" o:ole="">
                  <v:imagedata r:id="rId72" o:title=""/>
                </v:shape>
                <o:OLEObject Type="Embed" ProgID="Equation.DSMT4" ShapeID="_x0000_i1931" DrawAspect="Content" ObjectID="_1725460370" r:id="rId73"/>
              </w:object>
            </w:r>
            <w:proofErr w:type="spellStart"/>
            <w:r w:rsidRPr="000C5FFE">
              <w:t>và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0"/>
              </w:rPr>
              <w:object w:dxaOrig="3140" w:dyaOrig="380" w14:anchorId="2FB5BB68">
                <v:shape id="_x0000_i1936" type="#_x0000_t75" style="width:157.2pt;height:19.2pt" o:ole="">
                  <v:imagedata r:id="rId74" o:title=""/>
                </v:shape>
                <o:OLEObject Type="Embed" ProgID="Equation.DSMT4" ShapeID="_x0000_i1936" DrawAspect="Content" ObjectID="_1725460371" r:id="rId75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B88CAE3" w14:textId="3911E5F7" w:rsidR="004C7D31" w:rsidRPr="000C5FFE" w:rsidRDefault="004C7D31" w:rsidP="00607F46">
            <w:pPr>
              <w:jc w:val="center"/>
            </w:pPr>
            <w:r w:rsidRPr="000C5FFE">
              <w:t>0,</w:t>
            </w:r>
            <w:r w:rsidR="00967833" w:rsidRPr="000C5FFE">
              <w:t>2</w:t>
            </w:r>
            <w:r w:rsidRPr="000C5FFE">
              <w:t>5</w:t>
            </w:r>
          </w:p>
        </w:tc>
      </w:tr>
      <w:tr w:rsidR="00943CF9" w:rsidRPr="000C5FFE" w14:paraId="0054BD9C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61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CE19875" w14:textId="77777777" w:rsidR="00943CF9" w:rsidRPr="000C5FFE" w:rsidRDefault="00943CF9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58187C3" w14:textId="6CC48DC5" w:rsidR="002F19E1" w:rsidRPr="000C5FFE" w:rsidRDefault="00967833" w:rsidP="004D3FEC">
            <w:r w:rsidRPr="000C5FFE">
              <w:t xml:space="preserve">Do </w:t>
            </w:r>
            <w:proofErr w:type="spellStart"/>
            <w:r w:rsidRPr="000C5FFE">
              <w:t>đó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0"/>
              </w:rPr>
              <w:object w:dxaOrig="1840" w:dyaOrig="380" w14:anchorId="2CEACFF5">
                <v:shape id="_x0000_i1941" type="#_x0000_t75" style="width:92pt;height:19.2pt" o:ole="">
                  <v:imagedata r:id="rId76" o:title=""/>
                </v:shape>
                <o:OLEObject Type="Embed" ProgID="Equation.DSMT4" ShapeID="_x0000_i1941" DrawAspect="Content" ObjectID="_1725460372" r:id="rId77"/>
              </w:object>
            </w:r>
            <w:r w:rsidRPr="000C5FFE">
              <w:t xml:space="preserve"> (*)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5420207" w14:textId="3C349DCC" w:rsidR="00943CF9" w:rsidRPr="000C5FFE" w:rsidRDefault="000456F9" w:rsidP="00607F46">
            <w:pPr>
              <w:jc w:val="center"/>
            </w:pPr>
            <w:r w:rsidRPr="000C5FFE">
              <w:t>0,</w:t>
            </w:r>
            <w:r w:rsidR="00362B1A" w:rsidRPr="000C5FFE">
              <w:t>2</w:t>
            </w:r>
            <w:r w:rsidR="00ED0819" w:rsidRPr="000C5FFE">
              <w:t>5</w:t>
            </w:r>
          </w:p>
        </w:tc>
      </w:tr>
      <w:tr w:rsidR="00362B1A" w:rsidRPr="000C5FFE" w14:paraId="4C42DD67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8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93682AE" w14:textId="77777777" w:rsidR="00362B1A" w:rsidRPr="000C5FFE" w:rsidRDefault="00362B1A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3B404386" w14:textId="5599B81C" w:rsidR="00362B1A" w:rsidRPr="000C5FFE" w:rsidRDefault="00967833" w:rsidP="004D3FEC">
            <w:proofErr w:type="spellStart"/>
            <w:r w:rsidRPr="000C5FFE">
              <w:t>Tươ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ự</w:t>
            </w:r>
            <w:proofErr w:type="spellEnd"/>
            <w:r w:rsidRPr="000C5FFE">
              <w:t xml:space="preserve">, </w:t>
            </w:r>
            <w:proofErr w:type="spellStart"/>
            <w:r w:rsidRPr="000C5FFE">
              <w:t>xét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hàm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ố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28"/>
              </w:rPr>
              <w:object w:dxaOrig="3340" w:dyaOrig="680" w14:anchorId="4A7E747D">
                <v:shape id="_x0000_i1946" type="#_x0000_t75" style="width:167.2pt;height:34pt" o:ole="">
                  <v:imagedata r:id="rId78" o:title=""/>
                </v:shape>
                <o:OLEObject Type="Embed" ProgID="Equation.DSMT4" ShapeID="_x0000_i1946" DrawAspect="Content" ObjectID="_1725460373" r:id="rId79"/>
              </w:object>
            </w:r>
            <w:r w:rsidRPr="000C5FFE">
              <w:t xml:space="preserve"> ta </w:t>
            </w:r>
            <w:proofErr w:type="spellStart"/>
            <w:r w:rsidRPr="000C5FFE">
              <w:t>được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0"/>
              </w:rPr>
              <w:object w:dxaOrig="1400" w:dyaOrig="320" w14:anchorId="514306C6">
                <v:shape id="_x0000_i1951" type="#_x0000_t75" style="width:70pt;height:16pt" o:ole="">
                  <v:imagedata r:id="rId80" o:title=""/>
                </v:shape>
                <o:OLEObject Type="Embed" ProgID="Equation.DSMT4" ShapeID="_x0000_i1951" DrawAspect="Content" ObjectID="_1725460374" r:id="rId81"/>
              </w:object>
            </w:r>
            <w:r w:rsidRPr="000C5FFE">
              <w:t xml:space="preserve"> (**), </w:t>
            </w:r>
            <w:proofErr w:type="spellStart"/>
            <w:r w:rsidRPr="000C5FFE">
              <w:t>tro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đó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24"/>
              </w:rPr>
              <w:object w:dxaOrig="2160" w:dyaOrig="620" w14:anchorId="1A3E20F3">
                <v:shape id="_x0000_i1956" type="#_x0000_t75" style="width:108pt;height:31.2pt" o:ole="">
                  <v:imagedata r:id="rId82" o:title=""/>
                </v:shape>
                <o:OLEObject Type="Embed" ProgID="Equation.DSMT4" ShapeID="_x0000_i1956" DrawAspect="Content" ObjectID="_1725460375" r:id="rId83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B6B3E54" w14:textId="443FBC4C" w:rsidR="00362B1A" w:rsidRPr="000C5FFE" w:rsidRDefault="00362B1A" w:rsidP="00607F46">
            <w:pPr>
              <w:jc w:val="center"/>
            </w:pPr>
            <w:r w:rsidRPr="000C5FFE">
              <w:t>0,</w:t>
            </w:r>
            <w:r w:rsidR="00967833" w:rsidRPr="000C5FFE">
              <w:t xml:space="preserve"> </w:t>
            </w:r>
            <w:r w:rsidRPr="000C5FFE">
              <w:t>5</w:t>
            </w:r>
          </w:p>
        </w:tc>
      </w:tr>
      <w:tr w:rsidR="00ED0819" w:rsidRPr="000C5FFE" w14:paraId="7DAEFDFC" w14:textId="77777777" w:rsidTr="00EC10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667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DFAAEE9" w14:textId="77777777" w:rsidR="00ED0819" w:rsidRPr="000C5FFE" w:rsidRDefault="00ED0819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515050D" w14:textId="5D77AD2B" w:rsidR="00ED0819" w:rsidRPr="000C5FFE" w:rsidRDefault="00967833" w:rsidP="004D3FEC">
            <w:proofErr w:type="spellStart"/>
            <w:r w:rsidRPr="000C5FFE">
              <w:t>Vậy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ừ</w:t>
            </w:r>
            <w:proofErr w:type="spellEnd"/>
            <w:r w:rsidRPr="000C5FFE">
              <w:t xml:space="preserve"> (*) </w:t>
            </w:r>
            <w:proofErr w:type="spellStart"/>
            <w:r w:rsidRPr="000C5FFE">
              <w:t>và</w:t>
            </w:r>
            <w:proofErr w:type="spellEnd"/>
            <w:r w:rsidRPr="000C5FFE">
              <w:t xml:space="preserve"> (**) </w:t>
            </w:r>
            <w:proofErr w:type="spellStart"/>
            <w:r w:rsidRPr="000C5FFE">
              <w:t>suy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ra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0"/>
              </w:rPr>
              <w:object w:dxaOrig="1579" w:dyaOrig="320" w14:anchorId="42A91511">
                <v:shape id="_x0000_i1961" type="#_x0000_t75" style="width:78.8pt;height:16pt" o:ole="">
                  <v:imagedata r:id="rId84" o:title=""/>
                </v:shape>
                <o:OLEObject Type="Embed" ProgID="Equation.DSMT4" ShapeID="_x0000_i1961" DrawAspect="Content" ObjectID="_1725460376" r:id="rId85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26F94DF" w14:textId="4752D972" w:rsidR="00ED0819" w:rsidRPr="000C5FFE" w:rsidRDefault="009F5BAB" w:rsidP="00607F46">
            <w:pPr>
              <w:jc w:val="center"/>
            </w:pPr>
            <w:r w:rsidRPr="000C5FFE">
              <w:t>0,</w:t>
            </w:r>
            <w:r w:rsidR="00967833" w:rsidRPr="000C5FFE">
              <w:t>2</w:t>
            </w:r>
            <w:r w:rsidR="00516492" w:rsidRPr="000C5FFE">
              <w:t>5</w:t>
            </w:r>
          </w:p>
        </w:tc>
      </w:tr>
      <w:tr w:rsidR="00362B1A" w:rsidRPr="000C5FFE" w14:paraId="4E36AC0F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674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3D52979F" w14:textId="77777777" w:rsidR="00362B1A" w:rsidRPr="000C5FFE" w:rsidRDefault="00362B1A" w:rsidP="00F34FA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vMerge w:val="restart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74C13C97" w14:textId="24C63D67" w:rsidR="00967833" w:rsidRPr="000C5FFE" w:rsidRDefault="000B56B2" w:rsidP="004D3FEC">
            <w:r w:rsidRPr="000C5FFE">
              <w:t xml:space="preserve">Do </w:t>
            </w:r>
            <w:proofErr w:type="spellStart"/>
            <w:r w:rsidRPr="000C5FFE">
              <w:t>vậy</w:t>
            </w:r>
            <w:proofErr w:type="spellEnd"/>
            <w:r w:rsidRPr="000C5FFE">
              <w:t xml:space="preserve">: (3) </w:t>
            </w:r>
            <w:r w:rsidR="00CA21C5" w:rsidRPr="00CA21C5">
              <w:rPr>
                <w:position w:val="-44"/>
              </w:rPr>
              <w:object w:dxaOrig="2920" w:dyaOrig="999" w14:anchorId="0116E693">
                <v:shape id="_x0000_i1966" type="#_x0000_t75" style="width:146pt;height:50pt" o:ole="">
                  <v:imagedata r:id="rId86" o:title=""/>
                </v:shape>
                <o:OLEObject Type="Embed" ProgID="Equation.DSMT4" ShapeID="_x0000_i1966" DrawAspect="Content" ObjectID="_1725460377" r:id="rId87"/>
              </w:object>
            </w:r>
            <w:r w:rsidRPr="000C5FFE">
              <w:t xml:space="preserve">. </w:t>
            </w:r>
            <w:proofErr w:type="spellStart"/>
            <w:r w:rsidRPr="000C5FFE">
              <w:t>Thử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lại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hấy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hỏa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mã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hệ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ươ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rình</w:t>
            </w:r>
            <w:proofErr w:type="spellEnd"/>
            <w:r w:rsidR="00FC7E10" w:rsidRPr="000C5FFE">
              <w:t xml:space="preserve">. </w:t>
            </w:r>
          </w:p>
          <w:p w14:paraId="61AD92A4" w14:textId="2FEB347E" w:rsidR="00362B1A" w:rsidRPr="000C5FFE" w:rsidRDefault="00967833" w:rsidP="004D3FEC">
            <w:proofErr w:type="spellStart"/>
            <w:r w:rsidRPr="000C5FFE">
              <w:t>T</w:t>
            </w:r>
            <w:r w:rsidR="00FC7E10" w:rsidRPr="000C5FFE">
              <w:t>rường</w:t>
            </w:r>
            <w:proofErr w:type="spellEnd"/>
            <w:r w:rsidR="00FC7E10" w:rsidRPr="000C5FFE">
              <w:t xml:space="preserve"> </w:t>
            </w:r>
            <w:proofErr w:type="spellStart"/>
            <w:r w:rsidR="00FC7E10" w:rsidRPr="000C5FFE">
              <w:t>hợp</w:t>
            </w:r>
            <w:proofErr w:type="spellEnd"/>
            <w:r w:rsidR="00FC7E10" w:rsidRPr="000C5FFE">
              <w:t xml:space="preserve"> </w:t>
            </w:r>
            <w:proofErr w:type="spellStart"/>
            <w:r w:rsidR="00FC7E10" w:rsidRPr="000C5FFE">
              <w:t>này</w:t>
            </w:r>
            <w:proofErr w:type="spellEnd"/>
            <w:r w:rsidR="00FC7E10" w:rsidRPr="000C5FFE">
              <w:t xml:space="preserve"> </w:t>
            </w:r>
            <w:proofErr w:type="spellStart"/>
            <w:r w:rsidR="00FC7E10" w:rsidRPr="000C5FFE">
              <w:t>hệ</w:t>
            </w:r>
            <w:proofErr w:type="spellEnd"/>
            <w:r w:rsidR="00FC7E10" w:rsidRPr="000C5FFE">
              <w:t xml:space="preserve"> </w:t>
            </w:r>
            <w:proofErr w:type="spellStart"/>
            <w:r w:rsidR="00FC7E10" w:rsidRPr="000C5FFE">
              <w:t>có</w:t>
            </w:r>
            <w:proofErr w:type="spellEnd"/>
            <w:r w:rsidR="00FC7E10" w:rsidRPr="000C5FFE">
              <w:t xml:space="preserve"> </w:t>
            </w:r>
            <w:proofErr w:type="spellStart"/>
            <w:r w:rsidR="00FC7E10" w:rsidRPr="000C5FFE">
              <w:t>một</w:t>
            </w:r>
            <w:proofErr w:type="spellEnd"/>
            <w:r w:rsidR="00FC7E10" w:rsidRPr="000C5FFE">
              <w:t xml:space="preserve"> </w:t>
            </w:r>
            <w:proofErr w:type="spellStart"/>
            <w:r w:rsidR="00FC7E10" w:rsidRPr="000C5FFE">
              <w:t>nghiệm</w:t>
            </w:r>
            <w:proofErr w:type="spellEnd"/>
            <w:r w:rsidR="00FC7E10" w:rsidRPr="000C5FFE">
              <w:t xml:space="preserve"> </w:t>
            </w:r>
            <w:r w:rsidR="00CA21C5" w:rsidRPr="00CA21C5">
              <w:rPr>
                <w:position w:val="-28"/>
              </w:rPr>
              <w:object w:dxaOrig="660" w:dyaOrig="680" w14:anchorId="4AE6872B">
                <v:shape id="_x0000_i1971" type="#_x0000_t75" style="width:33.2pt;height:34pt" o:ole="">
                  <v:imagedata r:id="rId88" o:title=""/>
                </v:shape>
                <o:OLEObject Type="Embed" ProgID="Equation.DSMT4" ShapeID="_x0000_i1971" DrawAspect="Content" ObjectID="_1725460378" r:id="rId89"/>
              </w:object>
            </w:r>
            <w:r w:rsidR="00FC7E10" w:rsidRPr="000C5FFE">
              <w:t>.</w:t>
            </w:r>
          </w:p>
          <w:p w14:paraId="248F77F8" w14:textId="3719FE84" w:rsidR="00FC7E10" w:rsidRPr="000C5FFE" w:rsidRDefault="00FC7E10" w:rsidP="004D3FEC">
            <w:proofErr w:type="spellStart"/>
            <w:r w:rsidRPr="000C5FFE">
              <w:t>Vậy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hệ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ươ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rìn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đã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ho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4 </w:t>
            </w:r>
            <w:proofErr w:type="spellStart"/>
            <w:r w:rsidRPr="000C5FFE">
              <w:t>nghiệm</w:t>
            </w:r>
            <w:proofErr w:type="spellEnd"/>
            <w:r w:rsidRPr="000C5FFE">
              <w:t xml:space="preserve">: </w:t>
            </w:r>
            <w:r w:rsidR="00CA21C5" w:rsidRPr="00CA21C5">
              <w:rPr>
                <w:position w:val="-18"/>
              </w:rPr>
              <w:object w:dxaOrig="2900" w:dyaOrig="480" w14:anchorId="09BB83A4">
                <v:shape id="_x0000_i1976" type="#_x0000_t75" style="width:145.2pt;height:24pt" o:ole="">
                  <v:imagedata r:id="rId90" o:title=""/>
                </v:shape>
                <o:OLEObject Type="Embed" ProgID="Equation.DSMT4" ShapeID="_x0000_i1976" DrawAspect="Content" ObjectID="_1725460379" r:id="rId91"/>
              </w:object>
            </w:r>
            <w:proofErr w:type="spellStart"/>
            <w:r w:rsidRPr="000C5FFE">
              <w:t>và</w:t>
            </w:r>
            <w:proofErr w:type="spellEnd"/>
            <w:r w:rsidR="00CA21C5" w:rsidRPr="00CA21C5">
              <w:rPr>
                <w:position w:val="-28"/>
              </w:rPr>
              <w:object w:dxaOrig="660" w:dyaOrig="680" w14:anchorId="4B24CDB0">
                <v:shape id="_x0000_i1981" type="#_x0000_t75" style="width:33.2pt;height:34pt" o:ole="">
                  <v:imagedata r:id="rId92" o:title=""/>
                </v:shape>
                <o:OLEObject Type="Embed" ProgID="Equation.DSMT4" ShapeID="_x0000_i1981" DrawAspect="Content" ObjectID="_1725460380" r:id="rId93"/>
              </w:object>
            </w:r>
            <w:r w:rsidRPr="000C5FFE">
              <w:t>.</w:t>
            </w:r>
          </w:p>
        </w:tc>
        <w:tc>
          <w:tcPr>
            <w:tcW w:w="810" w:type="dxa"/>
            <w:vMerge w:val="restart"/>
            <w:tcBorders>
              <w:top w:val="nil"/>
            </w:tcBorders>
            <w:shd w:val="clear" w:color="auto" w:fill="auto"/>
            <w:vAlign w:val="center"/>
          </w:tcPr>
          <w:p w14:paraId="2EFA2A54" w14:textId="7E628A7A" w:rsidR="00362B1A" w:rsidRPr="000C5FFE" w:rsidRDefault="00362B1A" w:rsidP="00607F46">
            <w:pPr>
              <w:jc w:val="center"/>
            </w:pPr>
            <w:r w:rsidRPr="000C5FFE">
              <w:t>0,25</w:t>
            </w:r>
          </w:p>
        </w:tc>
      </w:tr>
      <w:tr w:rsidR="00362B1A" w:rsidRPr="000C5FFE" w14:paraId="50D7DCFF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848"/>
          <w:jc w:val="center"/>
        </w:trPr>
        <w:tc>
          <w:tcPr>
            <w:tcW w:w="72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2273A999" w14:textId="77777777" w:rsidR="00362B1A" w:rsidRPr="000C5FFE" w:rsidRDefault="00362B1A" w:rsidP="002727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vMerge/>
            <w:shd w:val="clear" w:color="auto" w:fill="auto"/>
            <w:vAlign w:val="center"/>
          </w:tcPr>
          <w:p w14:paraId="4A3E0682" w14:textId="163F5D89" w:rsidR="00362B1A" w:rsidRPr="000C5FFE" w:rsidRDefault="00362B1A" w:rsidP="004D3FEC"/>
        </w:tc>
        <w:tc>
          <w:tcPr>
            <w:tcW w:w="81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8C7E58" w14:textId="77777777" w:rsidR="00362B1A" w:rsidRPr="000C5FFE" w:rsidRDefault="00362B1A" w:rsidP="00272761">
            <w:pPr>
              <w:spacing w:before="120" w:after="120"/>
              <w:jc w:val="center"/>
            </w:pPr>
          </w:p>
        </w:tc>
      </w:tr>
      <w:tr w:rsidR="00E65EC1" w:rsidRPr="000C5FFE" w14:paraId="6CF01A06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927"/>
          <w:jc w:val="center"/>
        </w:trPr>
        <w:tc>
          <w:tcPr>
            <w:tcW w:w="720" w:type="dxa"/>
            <w:gridSpan w:val="2"/>
            <w:tcBorders>
              <w:bottom w:val="nil"/>
            </w:tcBorders>
            <w:shd w:val="clear" w:color="auto" w:fill="auto"/>
          </w:tcPr>
          <w:p w14:paraId="0445F31D" w14:textId="77777777" w:rsidR="001F1653" w:rsidRPr="000C5FFE" w:rsidRDefault="001F1653" w:rsidP="00272761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2</w:t>
            </w:r>
            <w:r w:rsidR="009D16C0" w:rsidRPr="000C5FFE">
              <w:rPr>
                <w:b/>
              </w:rPr>
              <w:t>a)</w:t>
            </w:r>
          </w:p>
          <w:p w14:paraId="0A8C5629" w14:textId="77777777" w:rsidR="001F1653" w:rsidRPr="000C5FFE" w:rsidRDefault="001F1653" w:rsidP="00272761">
            <w:pPr>
              <w:spacing w:before="120" w:after="120"/>
              <w:jc w:val="center"/>
            </w:pPr>
            <w:r w:rsidRPr="000C5FFE">
              <w:t>(2.0)</w:t>
            </w:r>
          </w:p>
        </w:tc>
        <w:tc>
          <w:tcPr>
            <w:tcW w:w="9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4A5E71" w14:textId="4A34D880" w:rsidR="00A449B6" w:rsidRPr="000C5FFE" w:rsidRDefault="00A449B6" w:rsidP="00A449B6">
            <w:pPr>
              <w:spacing w:line="360" w:lineRule="auto"/>
              <w:ind w:left="142"/>
              <w:jc w:val="both"/>
              <w:rPr>
                <w:lang w:val="vi-VN"/>
              </w:rPr>
            </w:pPr>
            <w:r w:rsidRPr="000C5FFE">
              <w:rPr>
                <w:rFonts w:eastAsia="Calibri"/>
              </w:rPr>
              <w:t xml:space="preserve">Cho </w:t>
            </w:r>
            <w:proofErr w:type="spellStart"/>
            <w:r w:rsidRPr="000C5FFE">
              <w:rPr>
                <w:rFonts w:eastAsia="Calibri"/>
              </w:rPr>
              <w:t>hàm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số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4"/>
              </w:rPr>
              <w:object w:dxaOrig="960" w:dyaOrig="400" w14:anchorId="597A0DC9">
                <v:shape id="_x0000_i1986" type="#_x0000_t75" style="width:48pt;height:20pt" o:ole="">
                  <v:imagedata r:id="rId94" o:title=""/>
                </v:shape>
                <o:OLEObject Type="Embed" ProgID="Equation.DSMT4" ShapeID="_x0000_i1986" DrawAspect="Content" ObjectID="_1725460381" r:id="rId95"/>
              </w:object>
            </w:r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có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bảng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xét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dấu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của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hàm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số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4"/>
              </w:rPr>
              <w:object w:dxaOrig="999" w:dyaOrig="400" w14:anchorId="17A87CC7">
                <v:shape id="_x0000_i1991" type="#_x0000_t75" style="width:50pt;height:20pt" o:ole="">
                  <v:imagedata r:id="rId96" o:title=""/>
                </v:shape>
                <o:OLEObject Type="Embed" ProgID="Equation.DSMT4" ShapeID="_x0000_i1991" DrawAspect="Content" ObjectID="_1725460382" r:id="rId97"/>
              </w:object>
            </w:r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như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sau</w:t>
            </w:r>
            <w:proofErr w:type="spellEnd"/>
          </w:p>
          <w:p w14:paraId="58160571" w14:textId="77777777" w:rsidR="00A449B6" w:rsidRPr="000C5FFE" w:rsidRDefault="00A449B6" w:rsidP="00A449B6">
            <w:pPr>
              <w:widowControl w:val="0"/>
              <w:tabs>
                <w:tab w:val="left" w:pos="992"/>
              </w:tabs>
              <w:ind w:left="992" w:hanging="992"/>
              <w:jc w:val="center"/>
              <w:rPr>
                <w:rFonts w:eastAsia="Calibri"/>
              </w:rPr>
            </w:pPr>
            <w:r w:rsidRPr="000C5FFE">
              <w:rPr>
                <w:rFonts w:eastAsia="Calibri"/>
                <w:b/>
                <w:noProof/>
                <w:color w:val="0000FF"/>
              </w:rPr>
              <w:drawing>
                <wp:inline distT="0" distB="0" distL="0" distR="0" wp14:anchorId="27E35316" wp14:editId="56F74CE8">
                  <wp:extent cx="3002280" cy="601980"/>
                  <wp:effectExtent l="0" t="0" r="762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2280" cy="60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DBAB92" w14:textId="77777777" w:rsidR="00A449B6" w:rsidRPr="000C5FFE" w:rsidRDefault="00A449B6" w:rsidP="00A449B6">
            <w:pPr>
              <w:widowControl w:val="0"/>
              <w:ind w:left="992"/>
              <w:jc w:val="center"/>
              <w:rPr>
                <w:rFonts w:eastAsia="Calibri"/>
              </w:rPr>
            </w:pPr>
          </w:p>
          <w:p w14:paraId="728D9EA4" w14:textId="2B0B8689" w:rsidR="001F1653" w:rsidRPr="000C5FFE" w:rsidRDefault="00A449B6" w:rsidP="00EC100C">
            <w:pPr>
              <w:widowControl w:val="0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  </w:t>
            </w:r>
            <w:proofErr w:type="spellStart"/>
            <w:r w:rsidRPr="000C5FFE">
              <w:rPr>
                <w:rFonts w:eastAsia="Calibri"/>
              </w:rPr>
              <w:t>Có</w:t>
            </w:r>
            <w:proofErr w:type="spellEnd"/>
            <w:r w:rsidRPr="000C5FFE">
              <w:rPr>
                <w:rFonts w:eastAsia="Calibri"/>
              </w:rPr>
              <w:t xml:space="preserve"> bao </w:t>
            </w:r>
            <w:proofErr w:type="spellStart"/>
            <w:r w:rsidRPr="000C5FFE">
              <w:rPr>
                <w:rFonts w:eastAsia="Calibri"/>
              </w:rPr>
              <w:t>nhiêu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số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nguyê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6"/>
              </w:rPr>
              <w:object w:dxaOrig="260" w:dyaOrig="220" w14:anchorId="1CEB7B07">
                <v:shape id="_x0000_i1996" type="#_x0000_t75" style="width:13.2pt;height:11.2pt" o:ole="">
                  <v:imagedata r:id="rId99" o:title=""/>
                </v:shape>
                <o:OLEObject Type="Embed" ProgID="Equation.DSMT4" ShapeID="_x0000_i1996" DrawAspect="Content" ObjectID="_1725460383" r:id="rId100"/>
              </w:object>
            </w:r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để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hàm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số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6"/>
              </w:rPr>
              <w:object w:dxaOrig="2360" w:dyaOrig="440" w14:anchorId="0556524A">
                <v:shape id="_x0000_i2001" type="#_x0000_t75" style="width:118pt;height:22pt" o:ole="">
                  <v:imagedata r:id="rId101" o:title=""/>
                </v:shape>
                <o:OLEObject Type="Embed" ProgID="Equation.DSMT4" ShapeID="_x0000_i2001" DrawAspect="Content" ObjectID="_1725460384" r:id="rId102"/>
              </w:object>
            </w:r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đồng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biế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trê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khoảng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4"/>
              </w:rPr>
              <w:object w:dxaOrig="639" w:dyaOrig="400" w14:anchorId="2C91691C">
                <v:shape id="_x0000_i2006" type="#_x0000_t75" style="width:32pt;height:20pt" o:ole="">
                  <v:imagedata r:id="rId103" o:title=""/>
                </v:shape>
                <o:OLEObject Type="Embed" ProgID="Equation.DSMT4" ShapeID="_x0000_i2006" DrawAspect="Content" ObjectID="_1725460385" r:id="rId104"/>
              </w:object>
            </w:r>
            <w:r w:rsidRPr="000C5FFE">
              <w:rPr>
                <w:rFonts w:eastAsia="Calibri"/>
              </w:rPr>
              <w:t>?</w:t>
            </w:r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3E0BFCDA" w14:textId="77777777" w:rsidR="001F1653" w:rsidRPr="000C5FFE" w:rsidRDefault="001F1653" w:rsidP="00ED3E7C">
            <w:pPr>
              <w:jc w:val="center"/>
            </w:pPr>
          </w:p>
        </w:tc>
      </w:tr>
      <w:tr w:rsidR="00E65EC1" w:rsidRPr="000C5FFE" w14:paraId="21C4C366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308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223486C" w14:textId="77777777" w:rsidR="001F1653" w:rsidRPr="000C5FFE" w:rsidRDefault="001F1653" w:rsidP="002727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38C9AF4E" w14:textId="0F52222C" w:rsidR="00A449B6" w:rsidRPr="000C5FFE" w:rsidRDefault="00A449B6" w:rsidP="00EC100C">
            <w:pPr>
              <w:widowControl w:val="0"/>
              <w:rPr>
                <w:rFonts w:eastAsia="Calibri"/>
                <w:color w:val="000000"/>
              </w:rPr>
            </w:pPr>
            <w:proofErr w:type="spellStart"/>
            <w:r w:rsidRPr="000C5FFE">
              <w:rPr>
                <w:rFonts w:eastAsia="Calibri"/>
              </w:rPr>
              <w:t>Tập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xác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định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025957">
              <w:rPr>
                <w:position w:val="-4"/>
              </w:rPr>
              <w:object w:dxaOrig="680" w:dyaOrig="260" w14:anchorId="5F1ADEF1">
                <v:shape id="_x0000_i2011" type="#_x0000_t75" style="width:34pt;height:13.2pt" o:ole="">
                  <v:imagedata r:id="rId105" o:title=""/>
                </v:shape>
                <o:OLEObject Type="Embed" ProgID="Equation.DSMT4" ShapeID="_x0000_i2011" DrawAspect="Content" ObjectID="_1725460386" r:id="rId106"/>
              </w:object>
            </w:r>
            <w:r w:rsidRPr="000C5FFE">
              <w:rPr>
                <w:rFonts w:eastAsia="Calibri"/>
                <w:color w:val="000000"/>
              </w:rPr>
              <w:t>.</w:t>
            </w:r>
          </w:p>
          <w:p w14:paraId="2C57221F" w14:textId="6225001C" w:rsidR="00A449B6" w:rsidRPr="000C5FFE" w:rsidRDefault="00A449B6" w:rsidP="00EC100C">
            <w:pPr>
              <w:widowControl w:val="0"/>
              <w:rPr>
                <w:rFonts w:eastAsia="Calibri"/>
                <w:color w:val="000000"/>
                <w:lang w:val="fr-FR"/>
              </w:rPr>
            </w:pPr>
            <w:r w:rsidRPr="000C5FFE">
              <w:rPr>
                <w:rFonts w:eastAsia="Calibri"/>
                <w:color w:val="000000"/>
                <w:lang w:val="fr-FR"/>
              </w:rPr>
              <w:t xml:space="preserve">Ta </w:t>
            </w:r>
            <w:proofErr w:type="spellStart"/>
            <w:r w:rsidRPr="000C5FFE">
              <w:rPr>
                <w:rFonts w:eastAsia="Calibri"/>
                <w:color w:val="000000"/>
                <w:lang w:val="fr-FR"/>
              </w:rPr>
              <w:t>có</w:t>
            </w:r>
            <w:proofErr w:type="spellEnd"/>
            <w:r w:rsidRPr="000C5FFE">
              <w:rPr>
                <w:rFonts w:eastAsia="Calibri"/>
                <w:color w:val="000000"/>
                <w:lang w:val="fr-FR"/>
              </w:rPr>
              <w:t xml:space="preserve"> </w:t>
            </w:r>
            <w:r w:rsidR="00CA21C5" w:rsidRPr="00CA21C5">
              <w:rPr>
                <w:position w:val="-16"/>
              </w:rPr>
              <w:object w:dxaOrig="3360" w:dyaOrig="440" w14:anchorId="237BF634">
                <v:shape id="_x0000_i2016" type="#_x0000_t75" style="width:168pt;height:22pt" o:ole="">
                  <v:imagedata r:id="rId107" o:title=""/>
                </v:shape>
                <o:OLEObject Type="Embed" ProgID="Equation.DSMT4" ShapeID="_x0000_i2016" DrawAspect="Content" ObjectID="_1725460387" r:id="rId108"/>
              </w:object>
            </w:r>
            <w:r w:rsidRPr="000C5FFE">
              <w:rPr>
                <w:rFonts w:eastAsia="Calibri"/>
                <w:color w:val="000000"/>
                <w:lang w:val="fr-FR"/>
              </w:rPr>
              <w:t>.</w:t>
            </w:r>
          </w:p>
          <w:p w14:paraId="25C4D07C" w14:textId="16E26463" w:rsidR="00A449B6" w:rsidRPr="000C5FFE" w:rsidRDefault="00CA21C5" w:rsidP="00EC100C">
            <w:pPr>
              <w:widowControl w:val="0"/>
              <w:rPr>
                <w:rFonts w:eastAsia="Calibri"/>
                <w:color w:val="000000"/>
                <w:lang w:val="fr-FR"/>
              </w:rPr>
            </w:pPr>
            <w:r w:rsidRPr="00CA21C5">
              <w:rPr>
                <w:position w:val="-58"/>
              </w:rPr>
              <w:object w:dxaOrig="7620" w:dyaOrig="1280" w14:anchorId="52EBF01F">
                <v:shape id="_x0000_i2021" type="#_x0000_t75" style="width:381.2pt;height:64pt" o:ole="">
                  <v:imagedata r:id="rId109" o:title=""/>
                </v:shape>
                <o:OLEObject Type="Embed" ProgID="Equation.DSMT4" ShapeID="_x0000_i2021" DrawAspect="Content" ObjectID="_1725460388" r:id="rId110"/>
              </w:object>
            </w:r>
            <w:r w:rsidR="00A449B6" w:rsidRPr="000C5FFE">
              <w:rPr>
                <w:rFonts w:eastAsia="Calibri"/>
                <w:color w:val="000000"/>
                <w:lang w:val="fr-FR"/>
              </w:rPr>
              <w:t>.</w:t>
            </w:r>
          </w:p>
          <w:p w14:paraId="1CBE9E1C" w14:textId="3EC1AA34" w:rsidR="000F013B" w:rsidRPr="000C5FFE" w:rsidRDefault="000F013B" w:rsidP="000C5FFE">
            <w:pPr>
              <w:widowControl w:val="0"/>
            </w:pP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7C45384" w14:textId="77777777" w:rsidR="001F1653" w:rsidRPr="000C5FFE" w:rsidRDefault="001F1653" w:rsidP="00ED3E7C">
            <w:pPr>
              <w:jc w:val="center"/>
            </w:pPr>
            <w:r w:rsidRPr="000C5FFE">
              <w:t>0,</w:t>
            </w:r>
            <w:r w:rsidR="009F05D7" w:rsidRPr="000C5FFE">
              <w:t>2</w:t>
            </w:r>
            <w:r w:rsidRPr="000C5FFE">
              <w:t>5</w:t>
            </w:r>
          </w:p>
        </w:tc>
      </w:tr>
      <w:tr w:rsidR="00E65EC1" w:rsidRPr="000C5FFE" w14:paraId="086956DD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650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1488EEBB" w14:textId="77777777" w:rsidR="00DC69F3" w:rsidRPr="000C5FFE" w:rsidRDefault="00DC69F3" w:rsidP="002727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8B40A58" w14:textId="05DDD841" w:rsidR="000C5FFE" w:rsidRPr="000C5FFE" w:rsidRDefault="00CA21C5" w:rsidP="000C5FFE">
            <w:pPr>
              <w:widowControl w:val="0"/>
              <w:rPr>
                <w:rFonts w:eastAsia="Calibri"/>
                <w:color w:val="000000"/>
                <w:lang w:val="fr-FR"/>
              </w:rPr>
            </w:pPr>
            <w:r w:rsidRPr="00025957">
              <w:rPr>
                <w:position w:val="-4"/>
              </w:rPr>
              <w:object w:dxaOrig="139" w:dyaOrig="200" w14:anchorId="67593C24">
                <v:shape id="_x0000_i2026" type="#_x0000_t75" style="width:6.8pt;height:10pt" o:ole="">
                  <v:imagedata r:id="rId111" o:title=""/>
                </v:shape>
                <o:OLEObject Type="Embed" ProgID="Equation.DSMT4" ShapeID="_x0000_i2026" DrawAspect="Content" ObjectID="_1725460389" r:id="rId112"/>
              </w:object>
            </w:r>
            <w:r w:rsidR="000C5FFE" w:rsidRPr="000C5FFE">
              <w:rPr>
                <w:rFonts w:eastAsia="Calibri"/>
                <w:lang w:val="fr-FR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  <w:lang w:val="fr-FR"/>
              </w:rPr>
              <w:t>Trường</w:t>
            </w:r>
            <w:proofErr w:type="spellEnd"/>
            <w:r w:rsidR="000C5FFE" w:rsidRPr="000C5FFE">
              <w:rPr>
                <w:rFonts w:eastAsia="Calibri"/>
                <w:lang w:val="fr-FR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  <w:lang w:val="fr-FR"/>
              </w:rPr>
              <w:t>hợp</w:t>
            </w:r>
            <w:proofErr w:type="spellEnd"/>
            <w:r w:rsidR="000C5FFE" w:rsidRPr="000C5FFE">
              <w:rPr>
                <w:rFonts w:eastAsia="Calibri"/>
                <w:lang w:val="fr-FR"/>
              </w:rPr>
              <w:t xml:space="preserve"> </w:t>
            </w:r>
            <w:proofErr w:type="gramStart"/>
            <w:r w:rsidR="000C5FFE" w:rsidRPr="000C5FFE">
              <w:rPr>
                <w:rFonts w:eastAsia="Calibri"/>
                <w:lang w:val="fr-FR"/>
              </w:rPr>
              <w:t>1:</w:t>
            </w:r>
            <w:proofErr w:type="gramEnd"/>
            <w:r w:rsidR="000C5FFE" w:rsidRPr="000C5FFE">
              <w:rPr>
                <w:rFonts w:eastAsia="Calibri"/>
                <w:lang w:val="fr-FR"/>
              </w:rPr>
              <w:t xml:space="preserve"> </w:t>
            </w:r>
            <w:r w:rsidRPr="00CA21C5">
              <w:rPr>
                <w:position w:val="-14"/>
              </w:rPr>
              <w:object w:dxaOrig="680" w:dyaOrig="400" w14:anchorId="3A4B6685">
                <v:shape id="_x0000_i2031" type="#_x0000_t75" style="width:34pt;height:20pt" o:ole="">
                  <v:imagedata r:id="rId113" o:title=""/>
                </v:shape>
                <o:OLEObject Type="Embed" ProgID="Equation.DSMT4" ShapeID="_x0000_i2031" DrawAspect="Content" ObjectID="_1725460390" r:id="rId114"/>
              </w:object>
            </w:r>
            <w:r w:rsidR="000C5FFE" w:rsidRPr="000C5FFE">
              <w:rPr>
                <w:rFonts w:eastAsia="Calibri"/>
                <w:color w:val="000000"/>
                <w:lang w:val="fr-FR"/>
              </w:rPr>
              <w:t>.</w:t>
            </w:r>
          </w:p>
          <w:p w14:paraId="3DFDADC2" w14:textId="53E5341D" w:rsidR="000C5FFE" w:rsidRPr="000C5FFE" w:rsidRDefault="000C5FFE" w:rsidP="000C5FFE">
            <w:pPr>
              <w:widowControl w:val="0"/>
              <w:rPr>
                <w:rFonts w:eastAsia="Calibri"/>
                <w:lang w:val="fr-FR"/>
              </w:rPr>
            </w:pPr>
            <w:r w:rsidRPr="000C5FFE">
              <w:rPr>
                <w:rFonts w:eastAsia="Calibri"/>
                <w:lang w:val="fr-FR"/>
              </w:rPr>
              <w:t xml:space="preserve">Ta </w:t>
            </w:r>
            <w:proofErr w:type="spellStart"/>
            <w:r w:rsidRPr="000C5FFE">
              <w:rPr>
                <w:rFonts w:eastAsia="Calibri"/>
                <w:lang w:val="fr-FR"/>
              </w:rPr>
              <w:t>có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r w:rsidR="00CA21C5" w:rsidRPr="00CA21C5">
              <w:rPr>
                <w:position w:val="-58"/>
              </w:rPr>
              <w:object w:dxaOrig="2880" w:dyaOrig="1280" w14:anchorId="1C01671B">
                <v:shape id="_x0000_i2036" type="#_x0000_t75" style="width:2in;height:64pt" o:ole="">
                  <v:imagedata r:id="rId115" o:title=""/>
                </v:shape>
                <o:OLEObject Type="Embed" ProgID="Equation.DSMT4" ShapeID="_x0000_i2036" DrawAspect="Content" ObjectID="_1725460391" r:id="rId116"/>
              </w:object>
            </w:r>
            <w:r w:rsidRPr="000C5FFE">
              <w:rPr>
                <w:rFonts w:eastAsia="Calibri"/>
                <w:lang w:val="fr-FR"/>
              </w:rPr>
              <w:t>.</w:t>
            </w:r>
          </w:p>
          <w:p w14:paraId="643B4B22" w14:textId="2DFF62BB" w:rsidR="00B911FE" w:rsidRPr="000C5FFE" w:rsidRDefault="000C5FFE" w:rsidP="000C5FFE">
            <w:pPr>
              <w:widowControl w:val="0"/>
              <w:rPr>
                <w:rFonts w:eastAsia="Calibri"/>
                <w:lang w:val="fr-FR"/>
              </w:rPr>
            </w:pPr>
            <w:proofErr w:type="spellStart"/>
            <w:r w:rsidRPr="000C5FFE">
              <w:rPr>
                <w:rFonts w:eastAsia="Calibri"/>
                <w:lang w:val="fr-FR"/>
              </w:rPr>
              <w:lastRenderedPageBreak/>
              <w:t>Đặt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r w:rsidR="00CA21C5" w:rsidRPr="00CA21C5">
              <w:rPr>
                <w:position w:val="-12"/>
              </w:rPr>
              <w:object w:dxaOrig="6740" w:dyaOrig="440" w14:anchorId="6B3F28CA">
                <v:shape id="_x0000_i2041" type="#_x0000_t75" style="width:337.2pt;height:22pt" o:ole="">
                  <v:imagedata r:id="rId117" o:title=""/>
                </v:shape>
                <o:OLEObject Type="Embed" ProgID="Equation.DSMT4" ShapeID="_x0000_i2041" DrawAspect="Content" ObjectID="_1725460392" r:id="rId118"/>
              </w:object>
            </w:r>
            <w:r w:rsidRPr="000C5FFE">
              <w:rPr>
                <w:rFonts w:eastAsia="Calibri"/>
                <w:color w:val="000000"/>
                <w:lang w:val="fr-FR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1BE30F7" w14:textId="77777777" w:rsidR="00DC69F3" w:rsidRPr="000C5FFE" w:rsidRDefault="00DC69F3" w:rsidP="00ED3E7C">
            <w:pPr>
              <w:jc w:val="center"/>
            </w:pPr>
            <w:r w:rsidRPr="000C5FFE">
              <w:lastRenderedPageBreak/>
              <w:t>0,25</w:t>
            </w:r>
          </w:p>
        </w:tc>
      </w:tr>
      <w:tr w:rsidR="00E65EC1" w:rsidRPr="000C5FFE" w14:paraId="3DAAB2A6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650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C361BAD" w14:textId="77777777" w:rsidR="001F1653" w:rsidRPr="000C5FFE" w:rsidRDefault="001F1653" w:rsidP="002727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000CA74" w14:textId="163E0B32" w:rsidR="000C5FFE" w:rsidRPr="000C5FFE" w:rsidRDefault="000C5FFE" w:rsidP="000C5FFE">
            <w:pPr>
              <w:widowControl w:val="0"/>
              <w:rPr>
                <w:rFonts w:eastAsia="Calibri"/>
                <w:position w:val="-14"/>
                <w:lang w:val="fr-FR"/>
              </w:rPr>
            </w:pPr>
            <w:proofErr w:type="spellStart"/>
            <w:r w:rsidRPr="000C5FFE">
              <w:rPr>
                <w:rFonts w:eastAsia="Calibri"/>
                <w:lang w:val="fr-FR"/>
              </w:rPr>
              <w:t>Bảng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proofErr w:type="spellStart"/>
            <w:r w:rsidRPr="000C5FFE">
              <w:rPr>
                <w:rFonts w:eastAsia="Calibri"/>
                <w:lang w:val="fr-FR"/>
              </w:rPr>
              <w:t>xét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proofErr w:type="spellStart"/>
            <w:r w:rsidRPr="000C5FFE">
              <w:rPr>
                <w:rFonts w:eastAsia="Calibri"/>
                <w:lang w:val="fr-FR"/>
              </w:rPr>
              <w:t>dấu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proofErr w:type="spellStart"/>
            <w:r w:rsidRPr="000C5FFE">
              <w:rPr>
                <w:rFonts w:eastAsia="Calibri"/>
                <w:lang w:val="fr-FR"/>
              </w:rPr>
              <w:t>của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r w:rsidR="00CA21C5" w:rsidRPr="00CA21C5">
              <w:rPr>
                <w:position w:val="-14"/>
              </w:rPr>
              <w:object w:dxaOrig="620" w:dyaOrig="400" w14:anchorId="4A3B0F84">
                <v:shape id="_x0000_i2046" type="#_x0000_t75" style="width:31.2pt;height:20pt" o:ole="">
                  <v:imagedata r:id="rId119" o:title=""/>
                </v:shape>
                <o:OLEObject Type="Embed" ProgID="Equation.DSMT4" ShapeID="_x0000_i2046" DrawAspect="Content" ObjectID="_1725460393" r:id="rId120"/>
              </w:object>
            </w:r>
          </w:p>
          <w:p w14:paraId="52D088F3" w14:textId="2E44648B" w:rsidR="0096421D" w:rsidRPr="000C5FFE" w:rsidRDefault="000C5FFE" w:rsidP="000C5FFE">
            <w:pPr>
              <w:widowControl w:val="0"/>
              <w:jc w:val="center"/>
            </w:pPr>
            <w:r w:rsidRPr="000C5FFE">
              <w:rPr>
                <w:rFonts w:eastAsia="Calibri"/>
                <w:noProof/>
                <w:position w:val="-14"/>
              </w:rPr>
              <w:drawing>
                <wp:inline distT="0" distB="0" distL="0" distR="0" wp14:anchorId="10D1F42D" wp14:editId="6191275B">
                  <wp:extent cx="4076700" cy="640080"/>
                  <wp:effectExtent l="0" t="0" r="0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6700" cy="64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522A899" w14:textId="77777777" w:rsidR="001F1653" w:rsidRPr="000C5FFE" w:rsidRDefault="001F1653" w:rsidP="00ED3E7C">
            <w:pPr>
              <w:jc w:val="center"/>
            </w:pPr>
            <w:r w:rsidRPr="000C5FFE">
              <w:t>0,</w:t>
            </w:r>
            <w:r w:rsidR="00DC69F3" w:rsidRPr="000C5FFE">
              <w:t>2</w:t>
            </w:r>
            <w:r w:rsidRPr="000C5FFE">
              <w:t>5</w:t>
            </w:r>
          </w:p>
        </w:tc>
      </w:tr>
      <w:tr w:rsidR="00E65EC1" w:rsidRPr="000C5FFE" w14:paraId="32D4EFEB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153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8946591" w14:textId="77777777" w:rsidR="00A67565" w:rsidRPr="000C5FFE" w:rsidRDefault="00A67565" w:rsidP="002727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DB6BC54" w14:textId="7975DF2C" w:rsidR="000C5FFE" w:rsidRPr="000C5FFE" w:rsidRDefault="000C5FFE" w:rsidP="000C5FFE">
            <w:pPr>
              <w:widowControl w:val="0"/>
              <w:rPr>
                <w:rFonts w:eastAsia="Calibri"/>
              </w:rPr>
            </w:pPr>
            <w:proofErr w:type="spellStart"/>
            <w:r w:rsidRPr="000C5FFE">
              <w:rPr>
                <w:rFonts w:eastAsia="Calibri"/>
              </w:rPr>
              <w:t>Hàm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số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4"/>
              </w:rPr>
              <w:object w:dxaOrig="940" w:dyaOrig="400" w14:anchorId="7F1DB9A9">
                <v:shape id="_x0000_i2051" type="#_x0000_t75" style="width:47.2pt;height:20pt" o:ole="">
                  <v:imagedata r:id="rId122" o:title=""/>
                </v:shape>
                <o:OLEObject Type="Embed" ProgID="Equation.DSMT4" ShapeID="_x0000_i2051" DrawAspect="Content" ObjectID="_1725460394" r:id="rId123"/>
              </w:object>
            </w:r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đồng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biế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trê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khoảng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4"/>
              </w:rPr>
              <w:object w:dxaOrig="639" w:dyaOrig="400" w14:anchorId="0EF50037">
                <v:shape id="_x0000_i2056" type="#_x0000_t75" style="width:32pt;height:20pt" o:ole="">
                  <v:imagedata r:id="rId124" o:title=""/>
                </v:shape>
                <o:OLEObject Type="Embed" ProgID="Equation.DSMT4" ShapeID="_x0000_i2056" DrawAspect="Content" ObjectID="_1725460395" r:id="rId125"/>
              </w:object>
            </w:r>
            <w:r w:rsidRPr="000C5FFE">
              <w:rPr>
                <w:rFonts w:eastAsia="Calibri"/>
                <w:position w:val="-14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khi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và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chỉ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khi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2"/>
              </w:rPr>
              <w:object w:dxaOrig="1400" w:dyaOrig="360" w14:anchorId="2AF9E479">
                <v:shape id="_x0000_i2061" type="#_x0000_t75" style="width:70pt;height:18pt" o:ole="">
                  <v:imagedata r:id="rId126" o:title=""/>
                </v:shape>
                <o:OLEObject Type="Embed" ProgID="Equation.DSMT4" ShapeID="_x0000_i2061" DrawAspect="Content" ObjectID="_1725460396" r:id="rId127"/>
              </w:object>
            </w:r>
          </w:p>
          <w:p w14:paraId="6663DB39" w14:textId="66CC73BC" w:rsidR="000C5FFE" w:rsidRPr="000C5FFE" w:rsidRDefault="000C5FFE" w:rsidP="000C5FFE">
            <w:pPr>
              <w:widowControl w:val="0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Hay </w:t>
            </w:r>
            <w:r w:rsidR="00CA21C5" w:rsidRPr="00CA21C5">
              <w:rPr>
                <w:position w:val="-8"/>
              </w:rPr>
              <w:object w:dxaOrig="4740" w:dyaOrig="400" w14:anchorId="67C70510">
                <v:shape id="_x0000_i2066" type="#_x0000_t75" style="width:237.2pt;height:20pt" o:ole="">
                  <v:imagedata r:id="rId128" o:title=""/>
                </v:shape>
                <o:OLEObject Type="Embed" ProgID="Equation.DSMT4" ShapeID="_x0000_i2066" DrawAspect="Content" ObjectID="_1725460397" r:id="rId129"/>
              </w:object>
            </w:r>
            <w:r w:rsidRPr="000C5FFE">
              <w:rPr>
                <w:rFonts w:eastAsia="Calibri"/>
                <w:color w:val="000000"/>
              </w:rPr>
              <w:t>.</w:t>
            </w:r>
          </w:p>
          <w:p w14:paraId="101B5ADA" w14:textId="19CFD825" w:rsidR="00464673" w:rsidRPr="000C5FFE" w:rsidRDefault="000C5FFE" w:rsidP="00EC100C">
            <w:pPr>
              <w:widowControl w:val="0"/>
              <w:rPr>
                <w:rFonts w:eastAsia="Calibri"/>
              </w:rPr>
            </w:pPr>
            <w:proofErr w:type="spellStart"/>
            <w:r w:rsidRPr="000C5FFE">
              <w:rPr>
                <w:rFonts w:eastAsia="Calibri"/>
              </w:rPr>
              <w:t>Kết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hợp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với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điều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kiệ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4"/>
              </w:rPr>
              <w:object w:dxaOrig="1680" w:dyaOrig="400" w14:anchorId="4D2F0862">
                <v:shape id="_x0000_i2071" type="#_x0000_t75" style="width:84pt;height:20pt" o:ole="">
                  <v:imagedata r:id="rId130" o:title=""/>
                </v:shape>
                <o:OLEObject Type="Embed" ProgID="Equation.DSMT4" ShapeID="_x0000_i2071" DrawAspect="Content" ObjectID="_1725460398" r:id="rId131"/>
              </w:object>
            </w:r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không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có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giá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trị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nào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của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6"/>
              </w:rPr>
              <w:object w:dxaOrig="260" w:dyaOrig="220" w14:anchorId="697CBC9E">
                <v:shape id="_x0000_i2076" type="#_x0000_t75" style="width:13.2pt;height:11.2pt" o:ole="">
                  <v:imagedata r:id="rId132" o:title=""/>
                </v:shape>
                <o:OLEObject Type="Embed" ProgID="Equation.DSMT4" ShapeID="_x0000_i2076" DrawAspect="Content" ObjectID="_1725460399" r:id="rId133"/>
              </w:object>
            </w:r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thỏa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mã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yêu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cầu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bài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toán</w:t>
            </w:r>
            <w:proofErr w:type="spellEnd"/>
            <w:r w:rsidRPr="000C5FFE">
              <w:rPr>
                <w:rFonts w:eastAsia="Calibri"/>
                <w:color w:val="000000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4790C2E" w14:textId="77777777" w:rsidR="00A67565" w:rsidRPr="000C5FFE" w:rsidRDefault="00A67565" w:rsidP="001E3809">
            <w:pPr>
              <w:jc w:val="center"/>
            </w:pPr>
            <w:r w:rsidRPr="000C5FFE">
              <w:t>0,25</w:t>
            </w:r>
          </w:p>
        </w:tc>
      </w:tr>
      <w:tr w:rsidR="00E65EC1" w:rsidRPr="000C5FFE" w14:paraId="59B05FEC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818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E04CE7B" w14:textId="77777777" w:rsidR="001F1653" w:rsidRPr="000C5FFE" w:rsidRDefault="001F1653" w:rsidP="002727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74C2DD0" w14:textId="31881169" w:rsidR="000C5FFE" w:rsidRPr="000C5FFE" w:rsidRDefault="00CA21C5" w:rsidP="000C5FFE">
            <w:pPr>
              <w:widowControl w:val="0"/>
              <w:rPr>
                <w:rFonts w:eastAsia="Calibri"/>
              </w:rPr>
            </w:pPr>
            <w:r w:rsidRPr="00025957">
              <w:rPr>
                <w:position w:val="-4"/>
              </w:rPr>
              <w:object w:dxaOrig="139" w:dyaOrig="200" w14:anchorId="7BA20810">
                <v:shape id="_x0000_i2081" type="#_x0000_t75" style="width:6.8pt;height:10pt" o:ole="">
                  <v:imagedata r:id="rId134" o:title=""/>
                </v:shape>
                <o:OLEObject Type="Embed" ProgID="Equation.DSMT4" ShapeID="_x0000_i2081" DrawAspect="Content" ObjectID="_1725460400" r:id="rId135"/>
              </w:object>
            </w:r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Trường</w:t>
            </w:r>
            <w:proofErr w:type="spellEnd"/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hợp</w:t>
            </w:r>
            <w:proofErr w:type="spellEnd"/>
            <w:r w:rsidR="000C5FFE" w:rsidRPr="000C5FFE">
              <w:rPr>
                <w:rFonts w:eastAsia="Calibri"/>
              </w:rPr>
              <w:t xml:space="preserve"> 2: </w:t>
            </w:r>
            <w:r w:rsidRPr="00CA21C5">
              <w:rPr>
                <w:position w:val="-14"/>
              </w:rPr>
              <w:object w:dxaOrig="660" w:dyaOrig="400" w14:anchorId="00680203">
                <v:shape id="_x0000_i2086" type="#_x0000_t75" style="width:33.2pt;height:20pt" o:ole="">
                  <v:imagedata r:id="rId136" o:title=""/>
                </v:shape>
                <o:OLEObject Type="Embed" ProgID="Equation.DSMT4" ShapeID="_x0000_i2086" DrawAspect="Content" ObjectID="_1725460401" r:id="rId137"/>
              </w:object>
            </w:r>
            <w:r w:rsidR="000C5FFE" w:rsidRPr="000C5FFE">
              <w:rPr>
                <w:rFonts w:eastAsia="Calibri"/>
                <w:color w:val="000000"/>
              </w:rPr>
              <w:t>.</w:t>
            </w:r>
            <w:r w:rsidR="000C5FFE" w:rsidRPr="000C5FFE">
              <w:rPr>
                <w:rFonts w:eastAsia="Calibri"/>
              </w:rPr>
              <w:t xml:space="preserve"> </w:t>
            </w:r>
          </w:p>
          <w:p w14:paraId="7AADA4FA" w14:textId="1102B55C" w:rsidR="001F1653" w:rsidRPr="000C5FFE" w:rsidRDefault="000C5FFE" w:rsidP="000C5FFE">
            <w:pPr>
              <w:widowControl w:val="0"/>
              <w:ind w:left="992"/>
              <w:jc w:val="center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Ta </w:t>
            </w:r>
            <w:proofErr w:type="spellStart"/>
            <w:r w:rsidRPr="000C5FFE">
              <w:rPr>
                <w:rFonts w:eastAsia="Calibri"/>
              </w:rPr>
              <w:t>có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34"/>
              </w:rPr>
              <w:object w:dxaOrig="2880" w:dyaOrig="800" w14:anchorId="6E25FA88">
                <v:shape id="_x0000_i2091" type="#_x0000_t75" style="width:2in;height:40pt" o:ole="">
                  <v:imagedata r:id="rId138" o:title=""/>
                </v:shape>
                <o:OLEObject Type="Embed" ProgID="Equation.DSMT4" ShapeID="_x0000_i2091" DrawAspect="Content" ObjectID="_1725460402" r:id="rId139"/>
              </w:object>
            </w:r>
            <w:r w:rsidRPr="000C5FFE">
              <w:rPr>
                <w:rFonts w:eastAsia="Calibri"/>
              </w:rPr>
              <w:t xml:space="preserve">, </w:t>
            </w:r>
            <w:proofErr w:type="spellStart"/>
            <w:r w:rsidRPr="000C5FFE">
              <w:rPr>
                <w:rFonts w:eastAsia="Calibri"/>
              </w:rPr>
              <w:t>với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6"/>
              </w:rPr>
              <w:object w:dxaOrig="520" w:dyaOrig="279" w14:anchorId="51B1869B">
                <v:shape id="_x0000_i2096" type="#_x0000_t75" style="width:26pt;height:14pt" o:ole="">
                  <v:imagedata r:id="rId140" o:title=""/>
                </v:shape>
                <o:OLEObject Type="Embed" ProgID="Equation.DSMT4" ShapeID="_x0000_i2096" DrawAspect="Content" ObjectID="_1725460403" r:id="rId141"/>
              </w:object>
            </w:r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là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nghiệm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đơ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hoặc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nghiệm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bội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6"/>
              </w:rPr>
              <w:object w:dxaOrig="180" w:dyaOrig="279" w14:anchorId="3174624A">
                <v:shape id="_x0000_i2101" type="#_x0000_t75" style="width:9.2pt;height:14pt" o:ole="">
                  <v:imagedata r:id="rId142" o:title=""/>
                </v:shape>
                <o:OLEObject Type="Embed" ProgID="Equation.DSMT4" ShapeID="_x0000_i2101" DrawAspect="Content" ObjectID="_1725460404" r:id="rId143"/>
              </w:object>
            </w:r>
            <w:r w:rsidRPr="000C5FFE">
              <w:rPr>
                <w:rFonts w:eastAsia="Calibri"/>
                <w:color w:val="000000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29F05DA" w14:textId="77777777" w:rsidR="001F1653" w:rsidRPr="000C5FFE" w:rsidRDefault="001F1653" w:rsidP="001E3809">
            <w:pPr>
              <w:jc w:val="center"/>
            </w:pPr>
            <w:r w:rsidRPr="000C5FFE">
              <w:t>0,</w:t>
            </w:r>
            <w:r w:rsidR="00A67565" w:rsidRPr="000C5FFE">
              <w:t>2</w:t>
            </w:r>
            <w:r w:rsidRPr="000C5FFE">
              <w:t>5</w:t>
            </w:r>
          </w:p>
        </w:tc>
      </w:tr>
      <w:tr w:rsidR="00E65EC1" w:rsidRPr="000C5FFE" w14:paraId="449DED27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748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E5CD7F2" w14:textId="77777777" w:rsidR="00C12576" w:rsidRPr="000C5FFE" w:rsidRDefault="00C12576" w:rsidP="002727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34912501" w14:textId="3DC96D9B" w:rsidR="000C5FFE" w:rsidRPr="000C5FFE" w:rsidRDefault="000C5FFE" w:rsidP="000C5FFE">
            <w:pPr>
              <w:widowControl w:val="0"/>
              <w:rPr>
                <w:rFonts w:eastAsia="Calibri"/>
                <w:lang w:val="fr-FR"/>
              </w:rPr>
            </w:pPr>
            <w:r w:rsidRPr="000C5FFE">
              <w:rPr>
                <w:rFonts w:eastAsia="Calibri"/>
                <w:lang w:val="fr-FR"/>
              </w:rPr>
              <w:t xml:space="preserve">Ta </w:t>
            </w:r>
            <w:proofErr w:type="spellStart"/>
            <w:r w:rsidRPr="000C5FFE">
              <w:rPr>
                <w:rFonts w:eastAsia="Calibri"/>
                <w:lang w:val="fr-FR"/>
              </w:rPr>
              <w:t>có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proofErr w:type="spellStart"/>
            <w:r w:rsidRPr="000C5FFE">
              <w:rPr>
                <w:rFonts w:eastAsia="Calibri"/>
                <w:lang w:val="fr-FR"/>
              </w:rPr>
              <w:t>bảng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proofErr w:type="spellStart"/>
            <w:r w:rsidRPr="000C5FFE">
              <w:rPr>
                <w:rFonts w:eastAsia="Calibri"/>
                <w:lang w:val="fr-FR"/>
              </w:rPr>
              <w:t>xét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proofErr w:type="spellStart"/>
            <w:r w:rsidRPr="000C5FFE">
              <w:rPr>
                <w:rFonts w:eastAsia="Calibri"/>
                <w:lang w:val="fr-FR"/>
              </w:rPr>
              <w:t>dấu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proofErr w:type="spellStart"/>
            <w:r w:rsidRPr="000C5FFE">
              <w:rPr>
                <w:rFonts w:eastAsia="Calibri"/>
                <w:lang w:val="fr-FR"/>
              </w:rPr>
              <w:t>của</w:t>
            </w:r>
            <w:proofErr w:type="spellEnd"/>
            <w:r w:rsidRPr="000C5FFE">
              <w:rPr>
                <w:rFonts w:eastAsia="Calibri"/>
                <w:lang w:val="fr-FR"/>
              </w:rPr>
              <w:t xml:space="preserve"> </w:t>
            </w:r>
            <w:r w:rsidR="00CA21C5" w:rsidRPr="00CA21C5">
              <w:rPr>
                <w:position w:val="-14"/>
              </w:rPr>
              <w:object w:dxaOrig="620" w:dyaOrig="400" w14:anchorId="3865468F">
                <v:shape id="_x0000_i2106" type="#_x0000_t75" style="width:31.2pt;height:20pt" o:ole="">
                  <v:imagedata r:id="rId144" o:title=""/>
                </v:shape>
                <o:OLEObject Type="Embed" ProgID="Equation.DSMT4" ShapeID="_x0000_i2106" DrawAspect="Content" ObjectID="_1725460405" r:id="rId145"/>
              </w:object>
            </w:r>
          </w:p>
          <w:p w14:paraId="03438E5C" w14:textId="3F456D88" w:rsidR="003F3C5B" w:rsidRPr="000C5FFE" w:rsidRDefault="000C5FFE" w:rsidP="000C5FFE">
            <w:pPr>
              <w:widowControl w:val="0"/>
              <w:jc w:val="center"/>
              <w:rPr>
                <w:rFonts w:eastAsia="Calibri"/>
              </w:rPr>
            </w:pPr>
            <w:r w:rsidRPr="000C5FFE">
              <w:rPr>
                <w:rFonts w:eastAsia="Calibri"/>
                <w:noProof/>
              </w:rPr>
              <w:drawing>
                <wp:inline distT="0" distB="0" distL="0" distR="0" wp14:anchorId="6587CFE6" wp14:editId="263F8E10">
                  <wp:extent cx="3337560" cy="61722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756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1B9166B" w14:textId="77777777" w:rsidR="00C12576" w:rsidRPr="000C5FFE" w:rsidRDefault="00553FE6" w:rsidP="001E3809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6D37929A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86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99FB952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7122718" w14:textId="75025479" w:rsidR="000C5FFE" w:rsidRPr="000C5FFE" w:rsidRDefault="000C5FFE" w:rsidP="000C5FFE">
            <w:pPr>
              <w:widowControl w:val="0"/>
              <w:rPr>
                <w:rFonts w:eastAsia="Calibri"/>
              </w:rPr>
            </w:pPr>
            <w:proofErr w:type="spellStart"/>
            <w:r w:rsidRPr="000C5FFE">
              <w:rPr>
                <w:rFonts w:eastAsia="Calibri"/>
              </w:rPr>
              <w:t>Hàm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số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4"/>
              </w:rPr>
              <w:object w:dxaOrig="940" w:dyaOrig="400" w14:anchorId="3C0EEF96">
                <v:shape id="_x0000_i2111" type="#_x0000_t75" style="width:47.2pt;height:20pt" o:ole="">
                  <v:imagedata r:id="rId147" o:title=""/>
                </v:shape>
                <o:OLEObject Type="Embed" ProgID="Equation.DSMT4" ShapeID="_x0000_i2111" DrawAspect="Content" ObjectID="_1725460406" r:id="rId148"/>
              </w:object>
            </w:r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đồng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biế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trê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khoảng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4"/>
              </w:rPr>
              <w:object w:dxaOrig="639" w:dyaOrig="400" w14:anchorId="5D967DCC">
                <v:shape id="_x0000_i2116" type="#_x0000_t75" style="width:32pt;height:20pt" o:ole="">
                  <v:imagedata r:id="rId149" o:title=""/>
                </v:shape>
                <o:OLEObject Type="Embed" ProgID="Equation.DSMT4" ShapeID="_x0000_i2116" DrawAspect="Content" ObjectID="_1725460407" r:id="rId150"/>
              </w:object>
            </w:r>
            <w:r w:rsidRPr="000C5FFE">
              <w:rPr>
                <w:rFonts w:eastAsia="Calibri"/>
                <w:position w:val="-14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khi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và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chỉ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khi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2"/>
              </w:rPr>
              <w:object w:dxaOrig="600" w:dyaOrig="360" w14:anchorId="69481FA2">
                <v:shape id="_x0000_i2121" type="#_x0000_t75" style="width:30pt;height:18pt" o:ole="">
                  <v:imagedata r:id="rId151" o:title=""/>
                </v:shape>
                <o:OLEObject Type="Embed" ProgID="Equation.DSMT4" ShapeID="_x0000_i2121" DrawAspect="Content" ObjectID="_1725460408" r:id="rId152"/>
              </w:object>
            </w:r>
            <w:r w:rsidRPr="000C5FFE">
              <w:rPr>
                <w:rFonts w:eastAsia="Calibri"/>
              </w:rPr>
              <w:t xml:space="preserve"> </w:t>
            </w:r>
          </w:p>
          <w:p w14:paraId="7F957BEA" w14:textId="07A46DD9" w:rsidR="000C5FFE" w:rsidRPr="000C5FFE" w:rsidRDefault="000C5FFE" w:rsidP="000C5FFE">
            <w:pPr>
              <w:widowControl w:val="0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Hay </w:t>
            </w:r>
            <w:r w:rsidR="00CA21C5" w:rsidRPr="00CA21C5">
              <w:rPr>
                <w:position w:val="-8"/>
              </w:rPr>
              <w:object w:dxaOrig="2620" w:dyaOrig="400" w14:anchorId="3293A02B">
                <v:shape id="_x0000_i2126" type="#_x0000_t75" style="width:131.2pt;height:20pt" o:ole="">
                  <v:imagedata r:id="rId153" o:title=""/>
                </v:shape>
                <o:OLEObject Type="Embed" ProgID="Equation.DSMT4" ShapeID="_x0000_i2126" DrawAspect="Content" ObjectID="_1725460409" r:id="rId154"/>
              </w:object>
            </w:r>
            <w:r w:rsidRPr="000C5FFE">
              <w:rPr>
                <w:rFonts w:eastAsia="Calibri"/>
                <w:color w:val="000000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BFCD66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383839AE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462"/>
          <w:jc w:val="center"/>
        </w:trPr>
        <w:tc>
          <w:tcPr>
            <w:tcW w:w="72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080001E7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459F78CA" w14:textId="2110E8D1" w:rsidR="000C5FFE" w:rsidRPr="000C5FFE" w:rsidRDefault="000C5FFE" w:rsidP="000C5FFE">
            <w:pPr>
              <w:widowControl w:val="0"/>
              <w:rPr>
                <w:rFonts w:eastAsia="Calibri"/>
              </w:rPr>
            </w:pPr>
            <w:proofErr w:type="spellStart"/>
            <w:r w:rsidRPr="000C5FFE">
              <w:rPr>
                <w:rFonts w:eastAsia="Calibri"/>
              </w:rPr>
              <w:t>Kết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hợp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với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điều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proofErr w:type="spellStart"/>
            <w:r w:rsidRPr="000C5FFE">
              <w:rPr>
                <w:rFonts w:eastAsia="Calibri"/>
              </w:rPr>
              <w:t>kiện</w:t>
            </w:r>
            <w:proofErr w:type="spellEnd"/>
            <w:r w:rsidRPr="000C5FFE">
              <w:rPr>
                <w:rFonts w:eastAsia="Calibri"/>
              </w:rPr>
              <w:t xml:space="preserve"> </w:t>
            </w:r>
            <w:r w:rsidR="00CA21C5" w:rsidRPr="00CA21C5">
              <w:rPr>
                <w:position w:val="-14"/>
              </w:rPr>
              <w:object w:dxaOrig="4200" w:dyaOrig="400" w14:anchorId="0E0D6717">
                <v:shape id="_x0000_i2131" type="#_x0000_t75" style="width:210pt;height:20pt" o:ole="">
                  <v:imagedata r:id="rId155" o:title=""/>
                </v:shape>
                <o:OLEObject Type="Embed" ProgID="Equation.DSMT4" ShapeID="_x0000_i2131" DrawAspect="Content" ObjectID="_1725460410" r:id="rId156"/>
              </w:object>
            </w:r>
            <w:r w:rsidRPr="000C5FFE">
              <w:rPr>
                <w:rFonts w:eastAsia="Calibri"/>
              </w:rPr>
              <w:t>.</w:t>
            </w:r>
          </w:p>
          <w:p w14:paraId="0355BA63" w14:textId="317FD2E8" w:rsidR="000C5FFE" w:rsidRPr="000C5FFE" w:rsidRDefault="00CA21C5" w:rsidP="000C5FFE">
            <w:pPr>
              <w:widowControl w:val="0"/>
              <w:rPr>
                <w:rFonts w:eastAsia="Calibri"/>
              </w:rPr>
            </w:pPr>
            <w:r w:rsidRPr="00025957">
              <w:rPr>
                <w:position w:val="-4"/>
              </w:rPr>
              <w:object w:dxaOrig="139" w:dyaOrig="200" w14:anchorId="0584C662">
                <v:shape id="_x0000_i2136" type="#_x0000_t75" style="width:6.8pt;height:10pt" o:ole="">
                  <v:imagedata r:id="rId157" o:title=""/>
                </v:shape>
                <o:OLEObject Type="Embed" ProgID="Equation.DSMT4" ShapeID="_x0000_i2136" DrawAspect="Content" ObjectID="_1725460411" r:id="rId158"/>
              </w:object>
            </w:r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Vậy</w:t>
            </w:r>
            <w:proofErr w:type="spellEnd"/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có</w:t>
            </w:r>
            <w:proofErr w:type="spellEnd"/>
            <w:r w:rsidR="000C5FFE" w:rsidRPr="000C5FFE">
              <w:rPr>
                <w:rFonts w:eastAsia="Calibri"/>
              </w:rPr>
              <w:t xml:space="preserve"> </w:t>
            </w:r>
            <w:r w:rsidRPr="00CA21C5">
              <w:rPr>
                <w:position w:val="-6"/>
              </w:rPr>
              <w:object w:dxaOrig="200" w:dyaOrig="279" w14:anchorId="4E93EA05">
                <v:shape id="_x0000_i2141" type="#_x0000_t75" style="width:10pt;height:14pt" o:ole="">
                  <v:imagedata r:id="rId159" o:title=""/>
                </v:shape>
                <o:OLEObject Type="Embed" ProgID="Equation.DSMT4" ShapeID="_x0000_i2141" DrawAspect="Content" ObjectID="_1725460412" r:id="rId160"/>
              </w:object>
            </w:r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số</w:t>
            </w:r>
            <w:proofErr w:type="spellEnd"/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nguyên</w:t>
            </w:r>
            <w:proofErr w:type="spellEnd"/>
            <w:r w:rsidR="000C5FFE" w:rsidRPr="000C5FFE">
              <w:rPr>
                <w:rFonts w:eastAsia="Calibri"/>
              </w:rPr>
              <w:t xml:space="preserve"> </w:t>
            </w:r>
            <w:r w:rsidRPr="00CA21C5">
              <w:rPr>
                <w:position w:val="-6"/>
              </w:rPr>
              <w:object w:dxaOrig="260" w:dyaOrig="220" w14:anchorId="1BDA149D">
                <v:shape id="_x0000_i2146" type="#_x0000_t75" style="width:13.2pt;height:11.2pt" o:ole="">
                  <v:imagedata r:id="rId161" o:title=""/>
                </v:shape>
                <o:OLEObject Type="Embed" ProgID="Equation.DSMT4" ShapeID="_x0000_i2146" DrawAspect="Content" ObjectID="_1725460413" r:id="rId162"/>
              </w:object>
            </w:r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thỏa</w:t>
            </w:r>
            <w:proofErr w:type="spellEnd"/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mãn</w:t>
            </w:r>
            <w:proofErr w:type="spellEnd"/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yêu</w:t>
            </w:r>
            <w:proofErr w:type="spellEnd"/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cầu</w:t>
            </w:r>
            <w:proofErr w:type="spellEnd"/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bài</w:t>
            </w:r>
            <w:proofErr w:type="spellEnd"/>
            <w:r w:rsidR="000C5FFE" w:rsidRPr="000C5FFE">
              <w:rPr>
                <w:rFonts w:eastAsia="Calibri"/>
              </w:rPr>
              <w:t xml:space="preserve"> </w:t>
            </w:r>
            <w:proofErr w:type="spellStart"/>
            <w:r w:rsidR="000C5FFE" w:rsidRPr="000C5FFE">
              <w:rPr>
                <w:rFonts w:eastAsia="Calibri"/>
              </w:rPr>
              <w:t>toán</w:t>
            </w:r>
            <w:proofErr w:type="spellEnd"/>
            <w:r w:rsidR="000C5FFE" w:rsidRPr="000C5FFE">
              <w:rPr>
                <w:rFonts w:eastAsia="Calibri"/>
                <w:color w:val="000000"/>
              </w:rPr>
              <w:t>.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0ADC15AD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5A1A7A21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558"/>
          <w:jc w:val="center"/>
        </w:trPr>
        <w:tc>
          <w:tcPr>
            <w:tcW w:w="720" w:type="dxa"/>
            <w:gridSpan w:val="2"/>
            <w:tcBorders>
              <w:bottom w:val="nil"/>
            </w:tcBorders>
            <w:shd w:val="clear" w:color="auto" w:fill="auto"/>
          </w:tcPr>
          <w:p w14:paraId="6009AC04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2b)</w:t>
            </w:r>
          </w:p>
          <w:p w14:paraId="6E18ED31" w14:textId="77777777" w:rsidR="000C5FFE" w:rsidRPr="000C5FFE" w:rsidRDefault="000C5FFE" w:rsidP="000C5FFE">
            <w:pPr>
              <w:spacing w:before="120" w:after="120"/>
              <w:jc w:val="center"/>
            </w:pPr>
            <w:r w:rsidRPr="000C5FFE">
              <w:t>(2.0)</w:t>
            </w:r>
          </w:p>
        </w:tc>
        <w:tc>
          <w:tcPr>
            <w:tcW w:w="9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50658A" w14:textId="15F25581" w:rsidR="000C5FFE" w:rsidRPr="000C5FFE" w:rsidRDefault="000C5FFE" w:rsidP="000C5FFE">
            <w:pPr>
              <w:pStyle w:val="ListParagraph"/>
              <w:ind w:left="0"/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</w:pPr>
            <w:bookmarkStart w:id="1" w:name="_Hlk114777989"/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Người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dùng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18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uố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ác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bao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gồm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7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uố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ác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Toá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, 6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uố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ác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Lý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5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uố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ác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Hóa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uố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ác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ùng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loại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thì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giống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nhau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phầ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thưởng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ho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9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học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in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A21C5" w:rsidRPr="00CA21C5">
              <w:rPr>
                <w:position w:val="-10"/>
              </w:rPr>
              <w:object w:dxaOrig="2299" w:dyaOrig="320" w14:anchorId="76DCFA57">
                <v:shape id="_x0000_i2151" type="#_x0000_t75" style="width:114.8pt;height:16pt" o:ole="">
                  <v:imagedata r:id="rId163" o:title=""/>
                </v:shape>
                <o:OLEObject Type="Embed" ProgID="Equation.DSMT4" ShapeID="_x0000_i2151" DrawAspect="Content" ObjectID="_1725460414" r:id="rId164"/>
              </w:object>
            </w:r>
            <w:r w:rsidRPr="000C5FF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mỗi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học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in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nhậ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2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uố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ác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khác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loại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không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thứ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tự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uố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ác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).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xác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uất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học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sin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A21C5" w:rsidRPr="00025957">
              <w:rPr>
                <w:position w:val="-4"/>
              </w:rPr>
              <w:object w:dxaOrig="240" w:dyaOrig="260" w14:anchorId="7541D340">
                <v:shape id="_x0000_i2156" type="#_x0000_t75" style="width:12pt;height:13.2pt" o:ole="">
                  <v:imagedata r:id="rId165" o:title=""/>
                </v:shape>
                <o:OLEObject Type="Embed" ProgID="Equation.DSMT4" ShapeID="_x0000_i2156" DrawAspect="Content" ObjectID="_1725460415" r:id="rId166"/>
              </w:object>
            </w:r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A21C5" w:rsidRPr="00025957">
              <w:rPr>
                <w:position w:val="-4"/>
              </w:rPr>
              <w:object w:dxaOrig="240" w:dyaOrig="260" w14:anchorId="7D555C36">
                <v:shape id="_x0000_i2161" type="#_x0000_t75" style="width:12pt;height:13.2pt" o:ole="">
                  <v:imagedata r:id="rId167" o:title=""/>
                </v:shape>
                <o:OLEObject Type="Embed" ProgID="Equation.DSMT4" ShapeID="_x0000_i2161" DrawAspect="Content" ObjectID="_1725460416" r:id="rId168"/>
              </w:object>
            </w:r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nhậ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phần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thưởng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giống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nhau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>.</w:t>
            </w:r>
            <w:bookmarkEnd w:id="1"/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205438F9" w14:textId="77777777" w:rsidR="000C5FFE" w:rsidRPr="000C5FFE" w:rsidRDefault="000C5FFE" w:rsidP="000C5FFE">
            <w:pPr>
              <w:jc w:val="center"/>
            </w:pPr>
          </w:p>
        </w:tc>
      </w:tr>
      <w:tr w:rsidR="000C5FFE" w:rsidRPr="000C5FFE" w14:paraId="17698F87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406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4CC1D61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6BC1C475" w14:textId="1F36DA83" w:rsidR="000C5FFE" w:rsidRPr="000C5FFE" w:rsidRDefault="000C5FFE" w:rsidP="000C5FFE">
            <w:pPr>
              <w:tabs>
                <w:tab w:val="left" w:pos="1182"/>
                <w:tab w:val="left" w:pos="2790"/>
              </w:tabs>
            </w:pPr>
            <w:proofErr w:type="spellStart"/>
            <w:r w:rsidRPr="000C5FFE">
              <w:t>Gọi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4"/>
              </w:rPr>
              <w:object w:dxaOrig="1800" w:dyaOrig="400" w14:anchorId="6FB262D8">
                <v:shape id="_x0000_i2166" type="#_x0000_t75" style="width:90pt;height:20pt" o:ole="">
                  <v:imagedata r:id="rId169" o:title=""/>
                </v:shape>
                <o:OLEObject Type="Embed" ProgID="Equation.DSMT4" ShapeID="_x0000_i2166" DrawAspect="Content" ObjectID="_1725460417" r:id="rId170"/>
              </w:object>
            </w:r>
            <w:r w:rsidRPr="000C5FFE">
              <w:t xml:space="preserve">  </w:t>
            </w:r>
            <w:proofErr w:type="spellStart"/>
            <w:r w:rsidRPr="000C5FFE">
              <w:t>lầ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lượt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ố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học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in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được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nhậ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ác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bộ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giải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hưởng</w:t>
            </w:r>
            <w:proofErr w:type="spellEnd"/>
            <w:r w:rsidRPr="000C5FFE">
              <w:t xml:space="preserve"> (</w:t>
            </w:r>
            <w:proofErr w:type="spellStart"/>
            <w:r w:rsidRPr="000C5FFE">
              <w:t>Toán-Lý</w:t>
            </w:r>
            <w:proofErr w:type="spellEnd"/>
            <w:r w:rsidRPr="000C5FFE">
              <w:t>); (</w:t>
            </w:r>
            <w:proofErr w:type="spellStart"/>
            <w:r w:rsidRPr="000C5FFE">
              <w:t>Toán-Hóa</w:t>
            </w:r>
            <w:proofErr w:type="spellEnd"/>
            <w:r w:rsidRPr="000C5FFE">
              <w:t xml:space="preserve">) </w:t>
            </w:r>
            <w:proofErr w:type="spellStart"/>
            <w:r w:rsidRPr="000C5FFE">
              <w:t>và</w:t>
            </w:r>
            <w:proofErr w:type="spellEnd"/>
            <w:r w:rsidRPr="000C5FFE">
              <w:t xml:space="preserve"> (</w:t>
            </w:r>
            <w:proofErr w:type="spellStart"/>
            <w:r w:rsidRPr="000C5FFE">
              <w:t>Lý-Hóa</w:t>
            </w:r>
            <w:proofErr w:type="spellEnd"/>
            <w:r w:rsidRPr="000C5FFE">
              <w:t xml:space="preserve">). </w:t>
            </w:r>
          </w:p>
          <w:p w14:paraId="658FE076" w14:textId="06FE2E03" w:rsidR="000C5FFE" w:rsidRPr="000C5FFE" w:rsidRDefault="000C5FFE" w:rsidP="00010F50">
            <w:pPr>
              <w:jc w:val="both"/>
            </w:pP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BA300FB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1784FE43" w14:textId="77777777" w:rsidTr="00010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216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7B3E890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5BEDB0D5" w14:textId="37ECDF95" w:rsidR="000C5FFE" w:rsidRPr="000C5FFE" w:rsidRDefault="00010F50" w:rsidP="000C5FFE">
            <w:pPr>
              <w:pStyle w:val="ListParagraph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C5FFE">
              <w:rPr>
                <w:rFonts w:ascii="Times New Roman" w:hAnsi="Times New Roman"/>
                <w:sz w:val="24"/>
                <w:szCs w:val="24"/>
              </w:rPr>
              <w:t xml:space="preserve">Ta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phương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C5FFE">
              <w:rPr>
                <w:rFonts w:ascii="Times New Roman" w:hAnsi="Times New Roman"/>
                <w:sz w:val="24"/>
                <w:szCs w:val="24"/>
              </w:rPr>
              <w:t>trình</w:t>
            </w:r>
            <w:proofErr w:type="spellEnd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CA21C5" w:rsidRPr="00CA21C5">
              <w:rPr>
                <w:position w:val="-50"/>
              </w:rPr>
              <w:object w:dxaOrig="1040" w:dyaOrig="1120" w14:anchorId="5519A9B8">
                <v:shape id="_x0000_i2171" type="#_x0000_t75" style="width:52pt;height:56pt" o:ole="">
                  <v:imagedata r:id="rId171" o:title=""/>
                </v:shape>
                <o:OLEObject Type="Embed" ProgID="Equation.DSMT4" ShapeID="_x0000_i2171" DrawAspect="Content" ObjectID="_1725460418" r:id="rId172"/>
              </w:object>
            </w:r>
            <w:r w:rsidRPr="000C5FF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8A5B106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5D8B3729" w14:textId="77777777" w:rsidTr="00010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189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41B03F7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B73FA56" w14:textId="6613E41E" w:rsidR="000C5FFE" w:rsidRPr="000C5FFE" w:rsidRDefault="00CA21C5" w:rsidP="000C5FFE">
            <w:pPr>
              <w:pStyle w:val="ListParagraph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A21C5">
              <w:rPr>
                <w:position w:val="-50"/>
              </w:rPr>
              <w:object w:dxaOrig="999" w:dyaOrig="1120" w14:anchorId="353F2B8C">
                <v:shape id="_x0000_i2176" type="#_x0000_t75" style="width:50pt;height:56pt" o:ole="">
                  <v:imagedata r:id="rId173" o:title=""/>
                </v:shape>
                <o:OLEObject Type="Embed" ProgID="Equation.DSMT4" ShapeID="_x0000_i2176" DrawAspect="Content" ObjectID="_1725460419" r:id="rId174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B57ACC1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64952DC3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487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0D011F0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35B2181B" w14:textId="6998108E" w:rsidR="00010F50" w:rsidRPr="000C5FFE" w:rsidRDefault="00010F50" w:rsidP="00010F50">
            <w:pPr>
              <w:jc w:val="both"/>
            </w:pPr>
            <w:proofErr w:type="spellStart"/>
            <w:r w:rsidRPr="000C5FFE">
              <w:t>Số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ác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át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hưở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ngẫu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nhiê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ho</w:t>
            </w:r>
            <w:proofErr w:type="spellEnd"/>
            <w:r w:rsidRPr="000C5FFE">
              <w:t xml:space="preserve"> 9 </w:t>
            </w:r>
            <w:proofErr w:type="spellStart"/>
            <w:r w:rsidRPr="000C5FFE">
              <w:t>học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in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: </w:t>
            </w:r>
            <w:r w:rsidR="00CA21C5" w:rsidRPr="00CA21C5">
              <w:rPr>
                <w:position w:val="-12"/>
              </w:rPr>
              <w:object w:dxaOrig="1700" w:dyaOrig="380" w14:anchorId="30A806DA">
                <v:shape id="_x0000_i2181" type="#_x0000_t75" style="width:85.2pt;height:19.2pt" o:ole="">
                  <v:imagedata r:id="rId175" o:title=""/>
                </v:shape>
                <o:OLEObject Type="Embed" ProgID="Equation.DSMT4" ShapeID="_x0000_i2181" DrawAspect="Content" ObjectID="_1725460420" r:id="rId176"/>
              </w:object>
            </w:r>
          </w:p>
          <w:p w14:paraId="094CE933" w14:textId="01C5F4B3" w:rsidR="000C5FFE" w:rsidRPr="000C5FFE" w:rsidRDefault="00010F50" w:rsidP="00010F50">
            <w:pPr>
              <w:jc w:val="both"/>
            </w:pPr>
            <w:proofErr w:type="spellStart"/>
            <w:r w:rsidRPr="000C5FFE">
              <w:t>Gọi</w:t>
            </w:r>
            <w:proofErr w:type="spellEnd"/>
            <w:r w:rsidRPr="000C5FFE">
              <w:t xml:space="preserve"> </w:t>
            </w:r>
            <w:r w:rsidRPr="000C5FFE">
              <w:rPr>
                <w:i/>
              </w:rPr>
              <w:t xml:space="preserve">T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biế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ố</w:t>
            </w:r>
            <w:proofErr w:type="spellEnd"/>
            <w:r w:rsidRPr="000C5FFE">
              <w:t xml:space="preserve"> “Hai </w:t>
            </w:r>
            <w:proofErr w:type="spellStart"/>
            <w:r w:rsidRPr="000C5FFE">
              <w:t>học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inh</w:t>
            </w:r>
            <w:proofErr w:type="spellEnd"/>
            <w:r w:rsidRPr="000C5FFE">
              <w:t xml:space="preserve"> </w:t>
            </w:r>
            <w:r w:rsidRPr="000C5FFE">
              <w:rPr>
                <w:i/>
              </w:rPr>
              <w:t xml:space="preserve">A </w:t>
            </w:r>
            <w:proofErr w:type="spellStart"/>
            <w:r w:rsidRPr="000C5FFE">
              <w:t>và</w:t>
            </w:r>
            <w:proofErr w:type="spellEnd"/>
            <w:r w:rsidRPr="000C5FFE">
              <w:t xml:space="preserve"> </w:t>
            </w:r>
            <w:r w:rsidRPr="000C5FFE">
              <w:rPr>
                <w:i/>
              </w:rPr>
              <w:t>B</w:t>
            </w:r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ầ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hưở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giố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nhau</w:t>
            </w:r>
            <w:proofErr w:type="spellEnd"/>
            <w:r w:rsidRPr="000C5FFE">
              <w:t>”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69B082A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07D7DBFE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496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A09915E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C1AA2D4" w14:textId="57133589" w:rsidR="000C5FFE" w:rsidRPr="000C5FFE" w:rsidRDefault="00010F50" w:rsidP="00010F50">
            <w:pPr>
              <w:jc w:val="both"/>
            </w:pPr>
            <w:proofErr w:type="spellStart"/>
            <w:r w:rsidRPr="000C5FFE">
              <w:t>Nếu</w:t>
            </w:r>
            <w:proofErr w:type="spellEnd"/>
            <w:r w:rsidRPr="000C5FFE">
              <w:t xml:space="preserve"> </w:t>
            </w:r>
            <w:r w:rsidRPr="000C5FFE">
              <w:rPr>
                <w:i/>
              </w:rPr>
              <w:t>A</w:t>
            </w:r>
            <w:r w:rsidRPr="000C5FFE">
              <w:t xml:space="preserve"> </w:t>
            </w:r>
            <w:proofErr w:type="spellStart"/>
            <w:r w:rsidRPr="000C5FFE">
              <w:t>và</w:t>
            </w:r>
            <w:proofErr w:type="spellEnd"/>
            <w:r w:rsidRPr="000C5FFE">
              <w:t xml:space="preserve"> </w:t>
            </w:r>
            <w:r w:rsidRPr="000C5FFE">
              <w:rPr>
                <w:i/>
              </w:rPr>
              <w:t>B</w:t>
            </w:r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ầ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hưở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ách</w:t>
            </w:r>
            <w:proofErr w:type="spellEnd"/>
            <w:r w:rsidRPr="000C5FFE">
              <w:t xml:space="preserve"> (</w:t>
            </w:r>
            <w:proofErr w:type="spellStart"/>
            <w:r w:rsidRPr="000C5FFE">
              <w:t>Toán</w:t>
            </w:r>
            <w:proofErr w:type="spellEnd"/>
            <w:r w:rsidRPr="000C5FFE">
              <w:t xml:space="preserve">- </w:t>
            </w:r>
            <w:proofErr w:type="spellStart"/>
            <w:r w:rsidRPr="000C5FFE">
              <w:t>Lý</w:t>
            </w:r>
            <w:proofErr w:type="spellEnd"/>
            <w:r w:rsidRPr="000C5FFE">
              <w:t xml:space="preserve">) </w:t>
            </w:r>
            <w:proofErr w:type="spellStart"/>
            <w:r w:rsidRPr="000C5FFE">
              <w:t>thì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2"/>
              </w:rPr>
              <w:object w:dxaOrig="1560" w:dyaOrig="380" w14:anchorId="40EAEBFB">
                <v:shape id="_x0000_i2186" type="#_x0000_t75" style="width:78pt;height:19.2pt" o:ole="">
                  <v:imagedata r:id="rId177" o:title=""/>
                </v:shape>
                <o:OLEObject Type="Embed" ProgID="Equation.DSMT4" ShapeID="_x0000_i2186" DrawAspect="Content" ObjectID="_1725460421" r:id="rId178"/>
              </w:object>
            </w:r>
            <w:r w:rsidRPr="000C5FFE">
              <w:t xml:space="preserve"> </w:t>
            </w:r>
            <w:proofErr w:type="spellStart"/>
            <w:r w:rsidRPr="000C5FFE">
              <w:t>các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át</w:t>
            </w:r>
            <w:proofErr w:type="spellEnd"/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4E59D7E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05C058F3" w14:textId="77777777" w:rsidTr="00010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604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F1F645B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259E307" w14:textId="0041B231" w:rsidR="000C5FFE" w:rsidRPr="000C5FFE" w:rsidRDefault="00010F50" w:rsidP="00010F50">
            <w:pPr>
              <w:jc w:val="both"/>
            </w:pPr>
            <w:proofErr w:type="spellStart"/>
            <w:r w:rsidRPr="000C5FFE">
              <w:t>Nếu</w:t>
            </w:r>
            <w:proofErr w:type="spellEnd"/>
            <w:r w:rsidRPr="000C5FFE">
              <w:t xml:space="preserve"> </w:t>
            </w:r>
            <w:r w:rsidRPr="000C5FFE">
              <w:rPr>
                <w:i/>
              </w:rPr>
              <w:t>A</w:t>
            </w:r>
            <w:r w:rsidRPr="000C5FFE">
              <w:t xml:space="preserve"> </w:t>
            </w:r>
            <w:proofErr w:type="spellStart"/>
            <w:r w:rsidRPr="000C5FFE">
              <w:t>và</w:t>
            </w:r>
            <w:proofErr w:type="spellEnd"/>
            <w:r w:rsidRPr="000C5FFE">
              <w:t xml:space="preserve"> </w:t>
            </w:r>
            <w:r w:rsidRPr="000C5FFE">
              <w:rPr>
                <w:i/>
              </w:rPr>
              <w:t>B</w:t>
            </w:r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ầ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hưở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ách</w:t>
            </w:r>
            <w:proofErr w:type="spellEnd"/>
            <w:r w:rsidRPr="000C5FFE">
              <w:t xml:space="preserve"> (</w:t>
            </w:r>
            <w:proofErr w:type="spellStart"/>
            <w:r w:rsidRPr="000C5FFE">
              <w:t>Toán</w:t>
            </w:r>
            <w:proofErr w:type="spellEnd"/>
            <w:r w:rsidRPr="000C5FFE">
              <w:t xml:space="preserve">- </w:t>
            </w:r>
            <w:proofErr w:type="spellStart"/>
            <w:r w:rsidRPr="000C5FFE">
              <w:t>Hóa</w:t>
            </w:r>
            <w:proofErr w:type="spellEnd"/>
            <w:r w:rsidRPr="000C5FFE">
              <w:t xml:space="preserve">) </w:t>
            </w:r>
            <w:proofErr w:type="spellStart"/>
            <w:r w:rsidRPr="000C5FFE">
              <w:t>thì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2"/>
              </w:rPr>
              <w:object w:dxaOrig="1520" w:dyaOrig="380" w14:anchorId="733333DC">
                <v:shape id="_x0000_i2191" type="#_x0000_t75" style="width:76pt;height:19.2pt" o:ole="">
                  <v:imagedata r:id="rId179" o:title=""/>
                </v:shape>
                <o:OLEObject Type="Embed" ProgID="Equation.DSMT4" ShapeID="_x0000_i2191" DrawAspect="Content" ObjectID="_1725460422" r:id="rId180"/>
              </w:object>
            </w:r>
            <w:proofErr w:type="spellStart"/>
            <w:r w:rsidRPr="000C5FFE">
              <w:t>các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át</w:t>
            </w:r>
            <w:proofErr w:type="spellEnd"/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D677A00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4BC25EA3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270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3F211B00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41595BB" w14:textId="6D65A905" w:rsidR="000C5FFE" w:rsidRPr="000C5FFE" w:rsidRDefault="00010F50" w:rsidP="00010F50">
            <w:pPr>
              <w:jc w:val="both"/>
            </w:pPr>
            <w:proofErr w:type="spellStart"/>
            <w:r w:rsidRPr="000C5FFE">
              <w:t>Nếu</w:t>
            </w:r>
            <w:proofErr w:type="spellEnd"/>
            <w:r w:rsidRPr="000C5FFE">
              <w:t xml:space="preserve"> </w:t>
            </w:r>
            <w:r w:rsidRPr="000C5FFE">
              <w:rPr>
                <w:i/>
              </w:rPr>
              <w:t>A</w:t>
            </w:r>
            <w:r w:rsidRPr="000C5FFE">
              <w:t xml:space="preserve"> </w:t>
            </w:r>
            <w:proofErr w:type="spellStart"/>
            <w:r w:rsidRPr="000C5FFE">
              <w:t>và</w:t>
            </w:r>
            <w:proofErr w:type="spellEnd"/>
            <w:r w:rsidRPr="000C5FFE">
              <w:t xml:space="preserve"> </w:t>
            </w:r>
            <w:r w:rsidRPr="000C5FFE">
              <w:rPr>
                <w:i/>
              </w:rPr>
              <w:t>B</w:t>
            </w:r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ầ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hưở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ách</w:t>
            </w:r>
            <w:proofErr w:type="spellEnd"/>
            <w:r w:rsidRPr="000C5FFE">
              <w:t xml:space="preserve"> (</w:t>
            </w:r>
            <w:proofErr w:type="spellStart"/>
            <w:r w:rsidRPr="000C5FFE">
              <w:t>Lý</w:t>
            </w:r>
            <w:proofErr w:type="spellEnd"/>
            <w:r w:rsidRPr="000C5FFE">
              <w:t xml:space="preserve">- </w:t>
            </w:r>
            <w:proofErr w:type="spellStart"/>
            <w:r w:rsidRPr="000C5FFE">
              <w:t>Hóa</w:t>
            </w:r>
            <w:proofErr w:type="spellEnd"/>
            <w:r w:rsidRPr="000C5FFE">
              <w:t xml:space="preserve">) </w:t>
            </w:r>
            <w:proofErr w:type="spellStart"/>
            <w:r w:rsidRPr="000C5FFE">
              <w:t>thì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2"/>
              </w:rPr>
              <w:object w:dxaOrig="1120" w:dyaOrig="380" w14:anchorId="6ECECA55">
                <v:shape id="_x0000_i2196" type="#_x0000_t75" style="width:56pt;height:19.2pt" o:ole="">
                  <v:imagedata r:id="rId181" o:title=""/>
                </v:shape>
                <o:OLEObject Type="Embed" ProgID="Equation.DSMT4" ShapeID="_x0000_i2196" DrawAspect="Content" ObjectID="_1725460423" r:id="rId182"/>
              </w:object>
            </w:r>
            <w:proofErr w:type="spellStart"/>
            <w:r w:rsidRPr="000C5FFE">
              <w:t>các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át</w:t>
            </w:r>
            <w:proofErr w:type="spellEnd"/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B1E12C1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1719B52C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8"/>
          <w:jc w:val="center"/>
        </w:trPr>
        <w:tc>
          <w:tcPr>
            <w:tcW w:w="72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7AB57C09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1F6469E5" w14:textId="160366A3" w:rsidR="000C5FFE" w:rsidRPr="000C5FFE" w:rsidRDefault="00010F50" w:rsidP="00010F50">
            <w:proofErr w:type="spellStart"/>
            <w:r w:rsidRPr="000C5FFE">
              <w:t>Vậy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xác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suất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ầ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ìm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: </w:t>
            </w:r>
            <w:r w:rsidR="00CA21C5" w:rsidRPr="00CA21C5">
              <w:rPr>
                <w:position w:val="-24"/>
              </w:rPr>
              <w:object w:dxaOrig="2720" w:dyaOrig="620" w14:anchorId="6ADC58F0">
                <v:shape id="_x0000_i2201" type="#_x0000_t75" style="width:136pt;height:31.2pt" o:ole="">
                  <v:imagedata r:id="rId183" o:title=""/>
                </v:shape>
                <o:OLEObject Type="Embed" ProgID="Equation.DSMT4" ShapeID="_x0000_i2201" DrawAspect="Content" ObjectID="_1725460424" r:id="rId184"/>
              </w:objec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6A3F3D25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71AC6754" w14:textId="77777777" w:rsidTr="006542D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702"/>
          <w:jc w:val="center"/>
        </w:trPr>
        <w:tc>
          <w:tcPr>
            <w:tcW w:w="720" w:type="dxa"/>
            <w:gridSpan w:val="2"/>
            <w:tcBorders>
              <w:bottom w:val="nil"/>
            </w:tcBorders>
            <w:shd w:val="clear" w:color="auto" w:fill="auto"/>
          </w:tcPr>
          <w:p w14:paraId="50480EB5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3</w:t>
            </w:r>
          </w:p>
          <w:p w14:paraId="776918A8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  <w:r w:rsidRPr="000C5FFE">
              <w:t>(1.5)</w:t>
            </w:r>
          </w:p>
        </w:tc>
        <w:tc>
          <w:tcPr>
            <w:tcW w:w="9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E3DC3F" w14:textId="05580814" w:rsidR="000C5FFE" w:rsidRPr="006542D3" w:rsidRDefault="00010F50" w:rsidP="006542D3">
            <w:pPr>
              <w:tabs>
                <w:tab w:val="left" w:pos="992"/>
              </w:tabs>
            </w:pPr>
            <w:bookmarkStart w:id="2" w:name="_Hlk114778056"/>
            <w:r w:rsidRPr="00010F50">
              <w:t xml:space="preserve">Cho </w:t>
            </w:r>
            <w:proofErr w:type="spellStart"/>
            <w:r w:rsidRPr="00010F50">
              <w:t>ba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số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thực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dương</w:t>
            </w:r>
            <w:proofErr w:type="spellEnd"/>
            <w:r w:rsidRPr="00010F50">
              <w:t xml:space="preserve"> </w:t>
            </w:r>
            <w:r w:rsidR="00CA21C5" w:rsidRPr="00CA21C5">
              <w:rPr>
                <w:position w:val="-10"/>
              </w:rPr>
              <w:object w:dxaOrig="660" w:dyaOrig="320" w14:anchorId="4D908051">
                <v:shape id="_x0000_i2206" type="#_x0000_t75" style="width:33.2pt;height:16pt" o:ole="">
                  <v:imagedata r:id="rId185" o:title=""/>
                </v:shape>
                <o:OLEObject Type="Embed" ProgID="Equation.DSMT4" ShapeID="_x0000_i2206" DrawAspect="Content" ObjectID="_1725460425" r:id="rId186"/>
              </w:object>
            </w:r>
            <w:r w:rsidRPr="00010F50">
              <w:t xml:space="preserve"> </w:t>
            </w:r>
            <w:proofErr w:type="spellStart"/>
            <w:r w:rsidRPr="00010F50">
              <w:t>thỏa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mãn</w:t>
            </w:r>
            <w:proofErr w:type="spellEnd"/>
            <w:r w:rsidRPr="00010F50">
              <w:t xml:space="preserve"> </w:t>
            </w:r>
            <w:r w:rsidR="00CA21C5" w:rsidRPr="00CA21C5">
              <w:rPr>
                <w:position w:val="-16"/>
              </w:rPr>
              <w:object w:dxaOrig="4040" w:dyaOrig="440" w14:anchorId="06E6E6C4">
                <v:shape id="_x0000_i2211" type="#_x0000_t75" style="width:202pt;height:22pt" o:ole="">
                  <v:imagedata r:id="rId187" o:title=""/>
                </v:shape>
                <o:OLEObject Type="Embed" ProgID="Equation.DSMT4" ShapeID="_x0000_i2211" DrawAspect="Content" ObjectID="_1725460426" r:id="rId188"/>
              </w:object>
            </w:r>
            <w:r w:rsidRPr="00010F50">
              <w:t xml:space="preserve">. </w:t>
            </w:r>
            <w:proofErr w:type="spellStart"/>
            <w:r w:rsidRPr="00010F50">
              <w:t>Tìm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giá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trị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lớn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nhất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của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biểu</w:t>
            </w:r>
            <w:proofErr w:type="spellEnd"/>
            <w:r w:rsidRPr="00010F50">
              <w:t xml:space="preserve"> </w:t>
            </w:r>
            <w:proofErr w:type="spellStart"/>
            <w:r w:rsidRPr="00010F50">
              <w:t>thức</w:t>
            </w:r>
            <w:proofErr w:type="spellEnd"/>
            <w:r w:rsidRPr="00010F50">
              <w:t xml:space="preserve"> </w:t>
            </w:r>
            <w:bookmarkEnd w:id="2"/>
            <w:r w:rsidR="00CA21C5" w:rsidRPr="00CA21C5">
              <w:rPr>
                <w:position w:val="-32"/>
              </w:rPr>
              <w:object w:dxaOrig="5179" w:dyaOrig="800" w14:anchorId="444D15E9">
                <v:shape id="_x0000_i2218" type="#_x0000_t75" style="width:258.8pt;height:40pt" o:ole="">
                  <v:imagedata r:id="rId189" o:title=""/>
                </v:shape>
                <o:OLEObject Type="Embed" ProgID="Equation.DSMT4" ShapeID="_x0000_i2218" DrawAspect="Content" ObjectID="_1725460427" r:id="rId190"/>
              </w:object>
            </w:r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61851010" w14:textId="765BEFED" w:rsidR="000C5FFE" w:rsidRDefault="000C5FFE" w:rsidP="000C5FFE"/>
          <w:p w14:paraId="40104EC2" w14:textId="4CAA4576" w:rsidR="006542D3" w:rsidRDefault="006542D3" w:rsidP="000C5FFE"/>
          <w:p w14:paraId="3B37A9AB" w14:textId="6174CAE1" w:rsidR="006542D3" w:rsidRDefault="006542D3" w:rsidP="000C5FFE"/>
          <w:p w14:paraId="5897F7B2" w14:textId="59065F53" w:rsidR="006542D3" w:rsidRDefault="006542D3" w:rsidP="000C5FFE"/>
          <w:p w14:paraId="48C611F9" w14:textId="77777777" w:rsidR="000C5FFE" w:rsidRPr="000C5FFE" w:rsidRDefault="000C5FFE" w:rsidP="006542D3"/>
        </w:tc>
      </w:tr>
      <w:tr w:rsidR="000C5FFE" w:rsidRPr="000C5FFE" w14:paraId="3F6EEE62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7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E04F49A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31C5B5A7" w14:textId="2421F4C7" w:rsidR="000C5FFE" w:rsidRPr="000C5FFE" w:rsidRDefault="000C5FFE" w:rsidP="001F1CF1">
            <w:pPr>
              <w:rPr>
                <w:color w:val="000000" w:themeColor="text1"/>
              </w:rPr>
            </w:pPr>
            <w:r w:rsidRPr="000C5FFE">
              <w:rPr>
                <w:color w:val="000000" w:themeColor="text1"/>
              </w:rPr>
              <w:t xml:space="preserve">Do </w:t>
            </w:r>
            <w:r w:rsidR="00CA21C5" w:rsidRPr="00CA21C5">
              <w:rPr>
                <w:position w:val="-10"/>
              </w:rPr>
              <w:object w:dxaOrig="960" w:dyaOrig="320" w14:anchorId="65AD3D8F">
                <v:shape id="_x0000_i2225" type="#_x0000_t75" style="width:48pt;height:16pt" o:ole="">
                  <v:imagedata r:id="rId191" o:title=""/>
                </v:shape>
                <o:OLEObject Type="Embed" ProgID="Equation.DSMT4" ShapeID="_x0000_i2225" DrawAspect="Content" ObjectID="_1725460428" r:id="rId192"/>
              </w:object>
            </w:r>
            <w:proofErr w:type="spellStart"/>
            <w:r w:rsidRPr="000C5FFE">
              <w:rPr>
                <w:color w:val="000000" w:themeColor="text1"/>
              </w:rPr>
              <w:t>và</w:t>
            </w:r>
            <w:proofErr w:type="spellEnd"/>
            <w:r w:rsidRPr="000C5FFE">
              <w:rPr>
                <w:color w:val="000000" w:themeColor="text1"/>
              </w:rPr>
              <w:t xml:space="preserve"> </w:t>
            </w:r>
            <w:r w:rsidR="00CA21C5" w:rsidRPr="00CA21C5">
              <w:rPr>
                <w:position w:val="-16"/>
              </w:rPr>
              <w:object w:dxaOrig="4040" w:dyaOrig="440" w14:anchorId="2E7FF1FB">
                <v:shape id="_x0000_i2230" type="#_x0000_t75" style="width:202pt;height:22pt" o:ole="">
                  <v:imagedata r:id="rId193" o:title=""/>
                </v:shape>
                <o:OLEObject Type="Embed" ProgID="Equation.DSMT4" ShapeID="_x0000_i2230" DrawAspect="Content" ObjectID="_1725460429" r:id="rId194"/>
              </w:object>
            </w:r>
          </w:p>
          <w:p w14:paraId="08D69991" w14:textId="3838DB84" w:rsidR="000C5FFE" w:rsidRPr="000C5FFE" w:rsidRDefault="00CA21C5" w:rsidP="000C5FFE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6"/>
              </w:rPr>
              <w:object w:dxaOrig="1719" w:dyaOrig="279" w14:anchorId="785D6B2A">
                <v:shape id="_x0000_i2235" type="#_x0000_t75" style="width:86pt;height:14pt" o:ole="">
                  <v:imagedata r:id="rId195" o:title=""/>
                </v:shape>
                <o:OLEObject Type="Embed" ProgID="Equation.DSMT4" ShapeID="_x0000_i2235" DrawAspect="Content" ObjectID="_1725460430" r:id="rId196"/>
              </w:object>
            </w:r>
          </w:p>
          <w:p w14:paraId="2BCE179C" w14:textId="71EF6C75" w:rsidR="000C5FFE" w:rsidRPr="000C5FFE" w:rsidRDefault="000C5FFE" w:rsidP="001F1CF1">
            <w:pPr>
              <w:rPr>
                <w:color w:val="000000" w:themeColor="text1"/>
              </w:rPr>
            </w:pPr>
            <w:r w:rsidRPr="000C5FFE">
              <w:rPr>
                <w:color w:val="000000" w:themeColor="text1"/>
              </w:rPr>
              <w:t xml:space="preserve">+) Ta </w:t>
            </w:r>
            <w:proofErr w:type="spellStart"/>
            <w:r w:rsidRPr="000C5FFE">
              <w:rPr>
                <w:color w:val="000000" w:themeColor="text1"/>
              </w:rPr>
              <w:t>có</w:t>
            </w:r>
            <w:proofErr w:type="spellEnd"/>
            <w:r w:rsidRPr="000C5FFE">
              <w:rPr>
                <w:color w:val="000000" w:themeColor="text1"/>
              </w:rPr>
              <w:t xml:space="preserve">: </w:t>
            </w:r>
            <w:r w:rsidR="00CA21C5" w:rsidRPr="00CA21C5">
              <w:rPr>
                <w:position w:val="-28"/>
              </w:rPr>
              <w:object w:dxaOrig="6880" w:dyaOrig="740" w14:anchorId="361CB54B">
                <v:shape id="_x0000_i2240" type="#_x0000_t75" style="width:344pt;height:37.2pt" o:ole="">
                  <v:imagedata r:id="rId197" o:title=""/>
                </v:shape>
                <o:OLEObject Type="Embed" ProgID="Equation.DSMT4" ShapeID="_x0000_i2240" DrawAspect="Content" ObjectID="_1725460431" r:id="rId198"/>
              </w:object>
            </w:r>
          </w:p>
          <w:p w14:paraId="1C6C7D89" w14:textId="0A1D6630" w:rsidR="000C5FFE" w:rsidRPr="000C5FFE" w:rsidRDefault="00CA21C5" w:rsidP="000C5FFE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16"/>
              </w:rPr>
              <w:object w:dxaOrig="2280" w:dyaOrig="460" w14:anchorId="33E96633">
                <v:shape id="_x0000_i2245" type="#_x0000_t75" style="width:114pt;height:23.2pt" o:ole="">
                  <v:imagedata r:id="rId199" o:title=""/>
                </v:shape>
                <o:OLEObject Type="Embed" ProgID="Equation.DSMT4" ShapeID="_x0000_i2245" DrawAspect="Content" ObjectID="_1725460432" r:id="rId200"/>
              </w:object>
            </w:r>
          </w:p>
          <w:p w14:paraId="0918BDA6" w14:textId="4F9FF103" w:rsidR="000C5FFE" w:rsidRPr="000C5FFE" w:rsidRDefault="00CA21C5" w:rsidP="000C5FFE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20"/>
              </w:rPr>
              <w:object w:dxaOrig="6740" w:dyaOrig="520" w14:anchorId="5A5B4C66">
                <v:shape id="_x0000_i2250" type="#_x0000_t75" style="width:337.2pt;height:26pt" o:ole="">
                  <v:imagedata r:id="rId201" o:title=""/>
                </v:shape>
                <o:OLEObject Type="Embed" ProgID="Equation.DSMT4" ShapeID="_x0000_i2250" DrawAspect="Content" ObjectID="_1725460433" r:id="rId202"/>
              </w:object>
            </w:r>
          </w:p>
          <w:p w14:paraId="15304AB8" w14:textId="5D9E92B5" w:rsidR="000C5FFE" w:rsidRPr="000C5FFE" w:rsidRDefault="00CA21C5" w:rsidP="000C5FFE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20"/>
              </w:rPr>
              <w:object w:dxaOrig="6320" w:dyaOrig="520" w14:anchorId="08D9E537">
                <v:shape id="_x0000_i2255" type="#_x0000_t75" style="width:316pt;height:26pt" o:ole="">
                  <v:imagedata r:id="rId203" o:title=""/>
                </v:shape>
                <o:OLEObject Type="Embed" ProgID="Equation.DSMT4" ShapeID="_x0000_i2255" DrawAspect="Content" ObjectID="_1725460434" r:id="rId204"/>
              </w:object>
            </w:r>
          </w:p>
          <w:p w14:paraId="78AF3E45" w14:textId="08BEA55C" w:rsidR="000C5FFE" w:rsidRPr="000C5FFE" w:rsidRDefault="00CA21C5" w:rsidP="000C5FFE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14"/>
              </w:rPr>
              <w:object w:dxaOrig="4040" w:dyaOrig="440" w14:anchorId="1BE66FC1">
                <v:shape id="_x0000_i2260" type="#_x0000_t75" style="width:202pt;height:22pt" o:ole="">
                  <v:imagedata r:id="rId205" o:title=""/>
                </v:shape>
                <o:OLEObject Type="Embed" ProgID="Equation.DSMT4" ShapeID="_x0000_i2260" DrawAspect="Content" ObjectID="_1725460435" r:id="rId206"/>
              </w:object>
            </w:r>
          </w:p>
          <w:p w14:paraId="782D5B8C" w14:textId="5FDCCEF2" w:rsidR="000C5FFE" w:rsidRPr="006542D3" w:rsidRDefault="00CA21C5" w:rsidP="006542D3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14"/>
              </w:rPr>
              <w:object w:dxaOrig="3040" w:dyaOrig="440" w14:anchorId="0E8293A5">
                <v:shape id="_x0000_i2265" type="#_x0000_t75" style="width:152pt;height:22pt" o:ole="">
                  <v:imagedata r:id="rId207" o:title=""/>
                </v:shape>
                <o:OLEObject Type="Embed" ProgID="Equation.DSMT4" ShapeID="_x0000_i2265" DrawAspect="Content" ObjectID="_1725460436" r:id="rId208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F1E1094" w14:textId="58274A58" w:rsidR="000C5FFE" w:rsidRPr="000C5FFE" w:rsidRDefault="000C5FFE" w:rsidP="000C5FFE">
            <w:pPr>
              <w:jc w:val="center"/>
            </w:pPr>
            <w:r w:rsidRPr="000C5FFE">
              <w:t>0,5</w:t>
            </w:r>
          </w:p>
        </w:tc>
      </w:tr>
      <w:tr w:rsidR="000C5FFE" w:rsidRPr="000C5FFE" w14:paraId="00C2CAE7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070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1DBBFFBE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3E1C1C8C" w14:textId="4884DAEC" w:rsidR="00010F50" w:rsidRPr="000C5FFE" w:rsidRDefault="00010F50" w:rsidP="006542D3">
            <w:pPr>
              <w:rPr>
                <w:color w:val="000000" w:themeColor="text1"/>
              </w:rPr>
            </w:pPr>
            <w:r w:rsidRPr="000C5FFE">
              <w:rPr>
                <w:color w:val="000000" w:themeColor="text1"/>
              </w:rPr>
              <w:t xml:space="preserve">+) </w:t>
            </w:r>
            <w:proofErr w:type="spellStart"/>
            <w:r w:rsidRPr="000C5FFE">
              <w:rPr>
                <w:color w:val="000000" w:themeColor="text1"/>
              </w:rPr>
              <w:t>Lại</w:t>
            </w:r>
            <w:proofErr w:type="spellEnd"/>
            <w:r w:rsidRPr="000C5FFE">
              <w:rPr>
                <w:color w:val="000000" w:themeColor="text1"/>
              </w:rPr>
              <w:t xml:space="preserve"> </w:t>
            </w:r>
            <w:proofErr w:type="spellStart"/>
            <w:r w:rsidRPr="000C5FFE">
              <w:rPr>
                <w:color w:val="000000" w:themeColor="text1"/>
              </w:rPr>
              <w:t>có</w:t>
            </w:r>
            <w:proofErr w:type="spellEnd"/>
            <w:r w:rsidRPr="000C5FFE">
              <w:rPr>
                <w:color w:val="000000" w:themeColor="text1"/>
              </w:rPr>
              <w:t>:</w:t>
            </w:r>
            <w:r w:rsidR="00CA21C5" w:rsidRPr="00CA21C5">
              <w:rPr>
                <w:position w:val="-32"/>
              </w:rPr>
              <w:object w:dxaOrig="4160" w:dyaOrig="800" w14:anchorId="7472BA7B">
                <v:shape id="_x0000_i2270" type="#_x0000_t75" style="width:208pt;height:40pt" o:ole="">
                  <v:imagedata r:id="rId209" o:title=""/>
                </v:shape>
                <o:OLEObject Type="Embed" ProgID="Equation.DSMT4" ShapeID="_x0000_i2270" DrawAspect="Content" ObjectID="_1725460437" r:id="rId210"/>
              </w:object>
            </w:r>
            <w:proofErr w:type="spellStart"/>
            <w:r w:rsidRPr="000C5FFE">
              <w:rPr>
                <w:color w:val="000000" w:themeColor="text1"/>
              </w:rPr>
              <w:t>và</w:t>
            </w:r>
            <w:proofErr w:type="spellEnd"/>
            <w:r w:rsidRPr="000C5FFE">
              <w:rPr>
                <w:color w:val="000000" w:themeColor="text1"/>
              </w:rPr>
              <w:t xml:space="preserve"> </w:t>
            </w:r>
            <w:r w:rsidR="00CA21C5" w:rsidRPr="00CA21C5">
              <w:rPr>
                <w:position w:val="-24"/>
              </w:rPr>
              <w:object w:dxaOrig="3400" w:dyaOrig="620" w14:anchorId="4A202741">
                <v:shape id="_x0000_i2275" type="#_x0000_t75" style="width:170pt;height:31.2pt" o:ole="">
                  <v:imagedata r:id="rId211" o:title=""/>
                </v:shape>
                <o:OLEObject Type="Embed" ProgID="Equation.DSMT4" ShapeID="_x0000_i2275" DrawAspect="Content" ObjectID="_1725460438" r:id="rId212"/>
              </w:object>
            </w:r>
          </w:p>
          <w:p w14:paraId="63B9AE6D" w14:textId="07936D98" w:rsidR="000C5FFE" w:rsidRPr="006542D3" w:rsidRDefault="00CA21C5" w:rsidP="000C5FFE">
            <w:pPr>
              <w:rPr>
                <w:color w:val="000000" w:themeColor="text1"/>
              </w:rPr>
            </w:pPr>
            <w:r w:rsidRPr="00CA21C5">
              <w:rPr>
                <w:position w:val="-24"/>
              </w:rPr>
              <w:object w:dxaOrig="3440" w:dyaOrig="620" w14:anchorId="44D3411D">
                <v:shape id="_x0000_i2281" type="#_x0000_t75" style="width:172pt;height:31.2pt" o:ole="">
                  <v:imagedata r:id="rId213" o:title=""/>
                </v:shape>
                <o:OLEObject Type="Embed" ProgID="Equation.DSMT4" ShapeID="_x0000_i2281" DrawAspect="Content" ObjectID="_1725460439" r:id="rId214"/>
              </w:object>
            </w:r>
            <w:r w:rsidRPr="00CA21C5">
              <w:rPr>
                <w:position w:val="-14"/>
              </w:rPr>
              <w:object w:dxaOrig="1900" w:dyaOrig="440" w14:anchorId="33B45898">
                <v:shape id="_x0000_i2288" type="#_x0000_t75" style="width:95.2pt;height:22pt" o:ole="">
                  <v:imagedata r:id="rId215" o:title=""/>
                </v:shape>
                <o:OLEObject Type="Embed" ProgID="Equation.DSMT4" ShapeID="_x0000_i2288" DrawAspect="Content" ObjectID="_1725460440" r:id="rId216"/>
              </w:object>
            </w:r>
            <w:r w:rsidRPr="00CA21C5">
              <w:rPr>
                <w:position w:val="-6"/>
              </w:rPr>
              <w:object w:dxaOrig="1500" w:dyaOrig="279" w14:anchorId="78EA4750">
                <v:shape id="_x0000_i2294" type="#_x0000_t75" style="width:75.2pt;height:14pt" o:ole="">
                  <v:imagedata r:id="rId217" o:title=""/>
                </v:shape>
                <o:OLEObject Type="Embed" ProgID="Equation.DSMT4" ShapeID="_x0000_i2294" DrawAspect="Content" ObjectID="_1725460441" r:id="rId218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565783E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7DC2A038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070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BEEB45E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3881F989" w14:textId="0F5C439C" w:rsidR="00010F50" w:rsidRPr="000C5FFE" w:rsidRDefault="00010F50" w:rsidP="006542D3">
            <w:pPr>
              <w:rPr>
                <w:color w:val="000000" w:themeColor="text1"/>
              </w:rPr>
            </w:pPr>
            <w:r w:rsidRPr="000C5FFE">
              <w:rPr>
                <w:color w:val="000000" w:themeColor="text1"/>
              </w:rPr>
              <w:t xml:space="preserve">+) </w:t>
            </w:r>
            <w:proofErr w:type="spellStart"/>
            <w:r w:rsidRPr="000C5FFE">
              <w:rPr>
                <w:color w:val="000000" w:themeColor="text1"/>
              </w:rPr>
              <w:t>Mặt</w:t>
            </w:r>
            <w:proofErr w:type="spellEnd"/>
            <w:r w:rsidRPr="000C5FFE">
              <w:rPr>
                <w:color w:val="000000" w:themeColor="text1"/>
              </w:rPr>
              <w:t xml:space="preserve"> </w:t>
            </w:r>
            <w:proofErr w:type="spellStart"/>
            <w:r w:rsidRPr="000C5FFE">
              <w:rPr>
                <w:color w:val="000000" w:themeColor="text1"/>
              </w:rPr>
              <w:t>khác</w:t>
            </w:r>
            <w:proofErr w:type="spellEnd"/>
            <w:r w:rsidRPr="000C5FFE">
              <w:rPr>
                <w:color w:val="000000" w:themeColor="text1"/>
              </w:rPr>
              <w:t xml:space="preserve">: </w:t>
            </w:r>
            <w:r w:rsidR="00CA21C5" w:rsidRPr="00CA21C5">
              <w:rPr>
                <w:position w:val="-14"/>
              </w:rPr>
              <w:object w:dxaOrig="1960" w:dyaOrig="400" w14:anchorId="5A14109C">
                <v:shape id="_x0000_i2300" type="#_x0000_t75" style="width:98pt;height:20pt" o:ole="">
                  <v:imagedata r:id="rId219" o:title=""/>
                </v:shape>
                <o:OLEObject Type="Embed" ProgID="Equation.DSMT4" ShapeID="_x0000_i2300" DrawAspect="Content" ObjectID="_1725460442" r:id="rId220"/>
              </w:object>
            </w:r>
            <w:r w:rsidR="00CA21C5" w:rsidRPr="00CA21C5">
              <w:rPr>
                <w:position w:val="-16"/>
              </w:rPr>
              <w:object w:dxaOrig="2799" w:dyaOrig="440" w14:anchorId="5D2A96A7">
                <v:shape id="_x0000_i2306" type="#_x0000_t75" style="width:140pt;height:22pt" o:ole="">
                  <v:imagedata r:id="rId221" o:title=""/>
                </v:shape>
                <o:OLEObject Type="Embed" ProgID="Equation.DSMT4" ShapeID="_x0000_i2306" DrawAspect="Content" ObjectID="_1725460443" r:id="rId222"/>
              </w:object>
            </w:r>
          </w:p>
          <w:p w14:paraId="6D4ED123" w14:textId="392BFBC1" w:rsidR="00010F50" w:rsidRPr="000C5FFE" w:rsidRDefault="00CA21C5" w:rsidP="00010F50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14"/>
              </w:rPr>
              <w:object w:dxaOrig="4140" w:dyaOrig="400" w14:anchorId="337CCEF7">
                <v:shape id="_x0000_i2311" type="#_x0000_t75" style="width:207.2pt;height:20pt" o:ole="">
                  <v:imagedata r:id="rId223" o:title=""/>
                </v:shape>
                <o:OLEObject Type="Embed" ProgID="Equation.DSMT4" ShapeID="_x0000_i2311" DrawAspect="Content" ObjectID="_1725460444" r:id="rId224"/>
              </w:object>
            </w:r>
          </w:p>
          <w:p w14:paraId="352442E8" w14:textId="2861DF8A" w:rsidR="00010F50" w:rsidRPr="000C5FFE" w:rsidRDefault="00CA21C5" w:rsidP="00010F50">
            <w:pPr>
              <w:rPr>
                <w:color w:val="000000" w:themeColor="text1"/>
              </w:rPr>
            </w:pPr>
            <w:r w:rsidRPr="00CA21C5">
              <w:rPr>
                <w:position w:val="-32"/>
              </w:rPr>
              <w:object w:dxaOrig="7940" w:dyaOrig="980" w14:anchorId="4ABE3D60">
                <v:shape id="_x0000_i2316" type="#_x0000_t75" style="width:397.2pt;height:49.2pt" o:ole="">
                  <v:imagedata r:id="rId225" o:title=""/>
                </v:shape>
                <o:OLEObject Type="Embed" ProgID="Equation.DSMT4" ShapeID="_x0000_i2316" DrawAspect="Content" ObjectID="_1725460445" r:id="rId226"/>
              </w:object>
            </w:r>
            <w:r w:rsidR="00010F50" w:rsidRPr="000C5FFE">
              <w:rPr>
                <w:color w:val="000000" w:themeColor="text1"/>
              </w:rPr>
              <w:t xml:space="preserve">+) </w:t>
            </w:r>
            <w:proofErr w:type="spellStart"/>
            <w:r w:rsidR="00010F50" w:rsidRPr="000C5FFE">
              <w:rPr>
                <w:color w:val="000000" w:themeColor="text1"/>
              </w:rPr>
              <w:t>Đặt</w:t>
            </w:r>
            <w:proofErr w:type="spellEnd"/>
            <w:r w:rsidR="00010F50" w:rsidRPr="000C5FFE">
              <w:rPr>
                <w:color w:val="000000" w:themeColor="text1"/>
              </w:rPr>
              <w:t xml:space="preserve"> </w:t>
            </w:r>
            <w:r w:rsidRPr="00CA21C5">
              <w:rPr>
                <w:position w:val="-6"/>
              </w:rPr>
              <w:object w:dxaOrig="1160" w:dyaOrig="279" w14:anchorId="4EE1933A">
                <v:shape id="_x0000_i2321" type="#_x0000_t75" style="width:58pt;height:14pt" o:ole="">
                  <v:imagedata r:id="rId227" o:title=""/>
                </v:shape>
                <o:OLEObject Type="Embed" ProgID="Equation.DSMT4" ShapeID="_x0000_i2321" DrawAspect="Content" ObjectID="_1725460446" r:id="rId228"/>
              </w:object>
            </w:r>
            <w:r w:rsidR="00010F50" w:rsidRPr="000C5FFE">
              <w:rPr>
                <w:color w:val="000000" w:themeColor="text1"/>
              </w:rPr>
              <w:t xml:space="preserve">, </w:t>
            </w:r>
            <w:proofErr w:type="spellStart"/>
            <w:r w:rsidR="006542D3">
              <w:rPr>
                <w:color w:val="000000" w:themeColor="text1"/>
              </w:rPr>
              <w:t>với</w:t>
            </w:r>
            <w:proofErr w:type="spellEnd"/>
            <w:r w:rsidR="006542D3">
              <w:rPr>
                <w:color w:val="000000" w:themeColor="text1"/>
              </w:rPr>
              <w:t xml:space="preserve"> </w:t>
            </w:r>
            <w:proofErr w:type="spellStart"/>
            <w:r w:rsidR="006542D3">
              <w:rPr>
                <w:color w:val="000000" w:themeColor="text1"/>
              </w:rPr>
              <w:t>mọi</w:t>
            </w:r>
            <w:proofErr w:type="spellEnd"/>
            <w:r w:rsidR="00010F50" w:rsidRPr="000C5FFE">
              <w:rPr>
                <w:color w:val="000000" w:themeColor="text1"/>
              </w:rPr>
              <w:t xml:space="preserve"> </w:t>
            </w:r>
            <w:r w:rsidRPr="00CA21C5">
              <w:rPr>
                <w:position w:val="-6"/>
              </w:rPr>
              <w:object w:dxaOrig="499" w:dyaOrig="279" w14:anchorId="6E91FD59">
                <v:shape id="_x0000_i2326" type="#_x0000_t75" style="width:24.8pt;height:14pt" o:ole="">
                  <v:imagedata r:id="rId229" o:title=""/>
                </v:shape>
                <o:OLEObject Type="Embed" ProgID="Equation.DSMT4" ShapeID="_x0000_i2326" DrawAspect="Content" ObjectID="_1725460447" r:id="rId230"/>
              </w:object>
            </w:r>
          </w:p>
          <w:p w14:paraId="199F6438" w14:textId="0D77F454" w:rsidR="000C5FFE" w:rsidRPr="000C5FFE" w:rsidRDefault="00CA21C5" w:rsidP="00010F50">
            <w:r w:rsidRPr="00CA21C5">
              <w:rPr>
                <w:position w:val="-24"/>
              </w:rPr>
              <w:object w:dxaOrig="2380" w:dyaOrig="660" w14:anchorId="1A9FDEFA">
                <v:shape id="_x0000_i2331" type="#_x0000_t75" style="width:119.2pt;height:33.2pt" o:ole="">
                  <v:imagedata r:id="rId231" o:title=""/>
                </v:shape>
                <o:OLEObject Type="Embed" ProgID="Equation.DSMT4" ShapeID="_x0000_i2331" DrawAspect="Content" ObjectID="_1725460448" r:id="rId232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2D4836D" w14:textId="2229413A" w:rsidR="000C5FFE" w:rsidRPr="000C5FFE" w:rsidRDefault="000C5FFE" w:rsidP="000C5FFE">
            <w:pPr>
              <w:jc w:val="center"/>
            </w:pPr>
            <w:r w:rsidRPr="000C5FFE">
              <w:t>0,5</w:t>
            </w:r>
          </w:p>
        </w:tc>
      </w:tr>
      <w:tr w:rsidR="000C5FFE" w:rsidRPr="000C5FFE" w14:paraId="7BC25218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766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E898A51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FF0CF6B" w14:textId="6F5E0E53" w:rsidR="00010F50" w:rsidRPr="000C5FFE" w:rsidRDefault="00010F50" w:rsidP="00010F50">
            <w:pPr>
              <w:rPr>
                <w:color w:val="000000" w:themeColor="text1"/>
              </w:rPr>
            </w:pPr>
            <w:proofErr w:type="spellStart"/>
            <w:r w:rsidRPr="000C5FFE">
              <w:rPr>
                <w:color w:val="000000" w:themeColor="text1"/>
              </w:rPr>
              <w:t>Có</w:t>
            </w:r>
            <w:proofErr w:type="spellEnd"/>
            <w:r w:rsidRPr="000C5FFE">
              <w:rPr>
                <w:color w:val="000000" w:themeColor="text1"/>
              </w:rPr>
              <w:t xml:space="preserve"> </w:t>
            </w:r>
            <w:r w:rsidR="00CA21C5" w:rsidRPr="00CA21C5">
              <w:rPr>
                <w:position w:val="-36"/>
              </w:rPr>
              <w:object w:dxaOrig="4860" w:dyaOrig="780" w14:anchorId="11D3D464">
                <v:shape id="_x0000_i2336" type="#_x0000_t75" style="width:243.2pt;height:39.2pt" o:ole="">
                  <v:imagedata r:id="rId233" o:title=""/>
                </v:shape>
                <o:OLEObject Type="Embed" ProgID="Equation.DSMT4" ShapeID="_x0000_i2336" DrawAspect="Content" ObjectID="_1725460449" r:id="rId234"/>
              </w:object>
            </w:r>
          </w:p>
          <w:p w14:paraId="04522E71" w14:textId="5B1FF2CF" w:rsidR="00010F50" w:rsidRPr="000C5FFE" w:rsidRDefault="00CA21C5" w:rsidP="00010F50">
            <w:pPr>
              <w:rPr>
                <w:color w:val="000000" w:themeColor="text1"/>
              </w:rPr>
            </w:pPr>
            <w:r w:rsidRPr="00CA21C5">
              <w:rPr>
                <w:position w:val="-14"/>
              </w:rPr>
              <w:object w:dxaOrig="820" w:dyaOrig="400" w14:anchorId="3512D1BA">
                <v:shape id="_x0000_i2341" type="#_x0000_t75" style="width:41.2pt;height:20pt" o:ole="">
                  <v:imagedata r:id="rId235" o:title=""/>
                </v:shape>
                <o:OLEObject Type="Embed" ProgID="Equation.DSMT4" ShapeID="_x0000_i2341" DrawAspect="Content" ObjectID="_1725460450" r:id="rId236"/>
              </w:object>
            </w:r>
            <w:r w:rsidR="00010F50" w:rsidRPr="000C5FFE">
              <w:rPr>
                <w:color w:val="000000" w:themeColor="text1"/>
              </w:rPr>
              <w:t xml:space="preserve"> </w:t>
            </w:r>
            <w:proofErr w:type="spellStart"/>
            <w:r w:rsidR="00010F50" w:rsidRPr="000C5FFE">
              <w:rPr>
                <w:color w:val="000000" w:themeColor="text1"/>
              </w:rPr>
              <w:t>nghịch</w:t>
            </w:r>
            <w:proofErr w:type="spellEnd"/>
            <w:r w:rsidR="00010F50" w:rsidRPr="000C5FFE">
              <w:rPr>
                <w:color w:val="000000" w:themeColor="text1"/>
              </w:rPr>
              <w:t xml:space="preserve"> </w:t>
            </w:r>
            <w:proofErr w:type="spellStart"/>
            <w:r w:rsidR="00010F50" w:rsidRPr="000C5FFE">
              <w:rPr>
                <w:color w:val="000000" w:themeColor="text1"/>
              </w:rPr>
              <w:t>biến</w:t>
            </w:r>
            <w:proofErr w:type="spellEnd"/>
            <w:r w:rsidR="00010F50" w:rsidRPr="000C5FFE">
              <w:rPr>
                <w:color w:val="000000" w:themeColor="text1"/>
              </w:rPr>
              <w:t xml:space="preserve"> </w:t>
            </w:r>
            <w:proofErr w:type="spellStart"/>
            <w:r w:rsidR="00010F50" w:rsidRPr="000C5FFE">
              <w:rPr>
                <w:color w:val="000000" w:themeColor="text1"/>
              </w:rPr>
              <w:t>và</w:t>
            </w:r>
            <w:proofErr w:type="spellEnd"/>
            <w:r w:rsidR="00010F50" w:rsidRPr="000C5FFE">
              <w:rPr>
                <w:color w:val="000000" w:themeColor="text1"/>
              </w:rPr>
              <w:t xml:space="preserve"> </w:t>
            </w:r>
            <w:proofErr w:type="spellStart"/>
            <w:r w:rsidR="00010F50" w:rsidRPr="000C5FFE">
              <w:rPr>
                <w:color w:val="000000" w:themeColor="text1"/>
              </w:rPr>
              <w:t>liên</w:t>
            </w:r>
            <w:proofErr w:type="spellEnd"/>
            <w:r w:rsidR="00010F50" w:rsidRPr="000C5FFE">
              <w:rPr>
                <w:color w:val="000000" w:themeColor="text1"/>
              </w:rPr>
              <w:t xml:space="preserve"> </w:t>
            </w:r>
            <w:proofErr w:type="spellStart"/>
            <w:r w:rsidR="00010F50" w:rsidRPr="000C5FFE">
              <w:rPr>
                <w:color w:val="000000" w:themeColor="text1"/>
              </w:rPr>
              <w:t>tục</w:t>
            </w:r>
            <w:proofErr w:type="spellEnd"/>
            <w:r w:rsidR="00010F50" w:rsidRPr="000C5FFE">
              <w:rPr>
                <w:color w:val="000000" w:themeColor="text1"/>
              </w:rPr>
              <w:t xml:space="preserve"> </w:t>
            </w:r>
            <w:proofErr w:type="spellStart"/>
            <w:r w:rsidR="00010F50" w:rsidRPr="000C5FFE">
              <w:rPr>
                <w:color w:val="000000" w:themeColor="text1"/>
              </w:rPr>
              <w:t>trên</w:t>
            </w:r>
            <w:proofErr w:type="spellEnd"/>
            <w:r w:rsidR="00010F50" w:rsidRPr="000C5FFE">
              <w:rPr>
                <w:color w:val="000000" w:themeColor="text1"/>
              </w:rPr>
              <w:t xml:space="preserve"> </w:t>
            </w:r>
            <w:proofErr w:type="spellStart"/>
            <w:r w:rsidR="00010F50" w:rsidRPr="000C5FFE">
              <w:rPr>
                <w:color w:val="000000" w:themeColor="text1"/>
              </w:rPr>
              <w:t>đoạn</w:t>
            </w:r>
            <w:proofErr w:type="spellEnd"/>
            <w:r w:rsidR="00010F50" w:rsidRPr="000C5FFE">
              <w:rPr>
                <w:color w:val="000000" w:themeColor="text1"/>
              </w:rPr>
              <w:t xml:space="preserve"> </w:t>
            </w:r>
            <w:r w:rsidRPr="00CA21C5">
              <w:rPr>
                <w:position w:val="-14"/>
              </w:rPr>
              <w:object w:dxaOrig="800" w:dyaOrig="400" w14:anchorId="1D566F44">
                <v:shape id="_x0000_i2346" type="#_x0000_t75" style="width:40pt;height:20pt" o:ole="">
                  <v:imagedata r:id="rId237" o:title=""/>
                </v:shape>
                <o:OLEObject Type="Embed" ProgID="Equation.DSMT4" ShapeID="_x0000_i2346" DrawAspect="Content" ObjectID="_1725460451" r:id="rId238"/>
              </w:object>
            </w:r>
          </w:p>
          <w:p w14:paraId="6D8C1692" w14:textId="1CFD2FC3" w:rsidR="000C5FFE" w:rsidRPr="000C5FFE" w:rsidRDefault="000C5FFE" w:rsidP="000C5FFE"/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24AD461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2185BC90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766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8D46026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51DD526D" w14:textId="469FE421" w:rsidR="00010F50" w:rsidRPr="000C5FFE" w:rsidRDefault="00CA21C5" w:rsidP="00010F50">
            <w:pPr>
              <w:rPr>
                <w:color w:val="000000" w:themeColor="text1"/>
              </w:rPr>
            </w:pPr>
            <w:r w:rsidRPr="00CA21C5">
              <w:rPr>
                <w:position w:val="-24"/>
              </w:rPr>
              <w:object w:dxaOrig="1939" w:dyaOrig="620" w14:anchorId="28B70E12">
                <v:shape id="_x0000_i2352" type="#_x0000_t75" style="width:96.8pt;height:31.2pt" o:ole="">
                  <v:imagedata r:id="rId239" o:title=""/>
                </v:shape>
                <o:OLEObject Type="Embed" ProgID="Equation.DSMT4" ShapeID="_x0000_i2352" DrawAspect="Content" ObjectID="_1725460452" r:id="rId240"/>
              </w:object>
            </w:r>
            <w:r w:rsidRPr="00CA21C5">
              <w:rPr>
                <w:position w:val="-24"/>
              </w:rPr>
              <w:object w:dxaOrig="920" w:dyaOrig="620" w14:anchorId="1133A336">
                <v:shape id="_x0000_i2358" type="#_x0000_t75" style="width:46pt;height:31.2pt" o:ole="">
                  <v:imagedata r:id="rId241" o:title=""/>
                </v:shape>
                <o:OLEObject Type="Embed" ProgID="Equation.DSMT4" ShapeID="_x0000_i2358" DrawAspect="Content" ObjectID="_1725460453" r:id="rId242"/>
              </w:object>
            </w:r>
            <w:r w:rsidR="00010F50" w:rsidRPr="000C5FFE">
              <w:rPr>
                <w:color w:val="000000" w:themeColor="text1"/>
              </w:rPr>
              <w:t>.</w:t>
            </w:r>
          </w:p>
          <w:p w14:paraId="4AA4C67D" w14:textId="381E0217" w:rsidR="000C5FFE" w:rsidRPr="000C5FFE" w:rsidRDefault="000C5FFE" w:rsidP="000C5FFE"/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E5F8533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0989A692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267"/>
          <w:jc w:val="center"/>
        </w:trPr>
        <w:tc>
          <w:tcPr>
            <w:tcW w:w="72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229F9B48" w14:textId="77777777" w:rsidR="000C5FFE" w:rsidRPr="000C5FFE" w:rsidRDefault="000C5FFE" w:rsidP="000C5FFE">
            <w:pPr>
              <w:spacing w:before="120" w:after="120"/>
              <w:jc w:val="center"/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7E265D82" w14:textId="1EF678FF" w:rsidR="000C5FFE" w:rsidRPr="00010F50" w:rsidRDefault="00010F50" w:rsidP="006542D3">
            <w:pPr>
              <w:rPr>
                <w:color w:val="000000" w:themeColor="text1"/>
              </w:rPr>
            </w:pPr>
            <w:proofErr w:type="spellStart"/>
            <w:r w:rsidRPr="000C5FFE">
              <w:rPr>
                <w:color w:val="000000" w:themeColor="text1"/>
              </w:rPr>
              <w:t>Vậy</w:t>
            </w:r>
            <w:proofErr w:type="spellEnd"/>
            <w:r w:rsidRPr="000C5FFE">
              <w:rPr>
                <w:color w:val="000000" w:themeColor="text1"/>
              </w:rPr>
              <w:t xml:space="preserve"> </w:t>
            </w:r>
            <w:r w:rsidR="00CA21C5" w:rsidRPr="00CA21C5">
              <w:rPr>
                <w:position w:val="-24"/>
              </w:rPr>
              <w:object w:dxaOrig="1040" w:dyaOrig="620" w14:anchorId="366997E5">
                <v:shape id="_x0000_i2363" type="#_x0000_t75" style="width:52pt;height:31.2pt" o:ole="">
                  <v:imagedata r:id="rId243" o:title=""/>
                </v:shape>
                <o:OLEObject Type="Embed" ProgID="Equation.DSMT4" ShapeID="_x0000_i2363" DrawAspect="Content" ObjectID="_1725460454" r:id="rId244"/>
              </w:object>
            </w:r>
            <w:r w:rsidRPr="000C5FFE">
              <w:rPr>
                <w:color w:val="000000" w:themeColor="text1"/>
              </w:rPr>
              <w:t xml:space="preserve"> </w:t>
            </w:r>
            <w:proofErr w:type="spellStart"/>
            <w:r w:rsidRPr="000C5FFE">
              <w:rPr>
                <w:color w:val="000000" w:themeColor="text1"/>
              </w:rPr>
              <w:t>khi</w:t>
            </w:r>
            <w:proofErr w:type="spellEnd"/>
            <w:r w:rsidRPr="000C5FFE">
              <w:rPr>
                <w:color w:val="000000" w:themeColor="text1"/>
              </w:rPr>
              <w:t xml:space="preserve"> </w:t>
            </w:r>
            <w:r w:rsidR="00CA21C5" w:rsidRPr="00CA21C5">
              <w:rPr>
                <w:position w:val="-10"/>
              </w:rPr>
              <w:object w:dxaOrig="1420" w:dyaOrig="320" w14:anchorId="54DABE5E">
                <v:shape id="_x0000_i2368" type="#_x0000_t75" style="width:71.2pt;height:16pt" o:ole="">
                  <v:imagedata r:id="rId245" o:title=""/>
                </v:shape>
                <o:OLEObject Type="Embed" ProgID="Equation.DSMT4" ShapeID="_x0000_i2368" DrawAspect="Content" ObjectID="_1725460455" r:id="rId246"/>
              </w:object>
            </w:r>
            <w:r w:rsidRPr="000C5FFE">
              <w:rPr>
                <w:color w:val="000000" w:themeColor="text1"/>
              </w:rPr>
              <w:t>.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0DE41A9" w14:textId="08AC618E" w:rsidR="000C5FFE" w:rsidRPr="000C5FFE" w:rsidRDefault="000C5FFE" w:rsidP="000C5FFE">
            <w:pPr>
              <w:jc w:val="center"/>
            </w:pPr>
            <w:r w:rsidRPr="000C5FFE">
              <w:t>0,</w:t>
            </w:r>
            <w:r w:rsidR="006542D3">
              <w:t>2</w:t>
            </w:r>
            <w:r w:rsidRPr="000C5FFE">
              <w:t>5</w:t>
            </w:r>
          </w:p>
        </w:tc>
      </w:tr>
      <w:tr w:rsidR="000C5FFE" w:rsidRPr="000C5FFE" w14:paraId="6FEBBF56" w14:textId="77777777" w:rsidTr="00F707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162"/>
          <w:jc w:val="center"/>
        </w:trPr>
        <w:tc>
          <w:tcPr>
            <w:tcW w:w="720" w:type="dxa"/>
            <w:gridSpan w:val="2"/>
            <w:tcBorders>
              <w:bottom w:val="nil"/>
            </w:tcBorders>
            <w:shd w:val="clear" w:color="auto" w:fill="auto"/>
          </w:tcPr>
          <w:p w14:paraId="00C7EF08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4a)</w:t>
            </w:r>
          </w:p>
          <w:p w14:paraId="1129BE08" w14:textId="6610DF4F" w:rsidR="000C5FFE" w:rsidRPr="000C5FFE" w:rsidRDefault="000C5FFE" w:rsidP="000C5FFE">
            <w:pPr>
              <w:spacing w:before="120" w:after="120"/>
              <w:jc w:val="center"/>
            </w:pPr>
            <w:r w:rsidRPr="000C5FFE">
              <w:t>(3.5)</w:t>
            </w:r>
          </w:p>
        </w:tc>
        <w:tc>
          <w:tcPr>
            <w:tcW w:w="9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16A387" w14:textId="0570294B" w:rsidR="000C5FFE" w:rsidRPr="000C5FFE" w:rsidRDefault="000C5FFE" w:rsidP="006542D3">
            <w:pPr>
              <w:spacing w:line="276" w:lineRule="auto"/>
            </w:pPr>
            <w:bookmarkStart w:id="3" w:name="_Hlk114778132"/>
            <w:r w:rsidRPr="000C5FFE">
              <w:t xml:space="preserve">Cho </w:t>
            </w:r>
            <w:proofErr w:type="spellStart"/>
            <w:r w:rsidRPr="000C5FFE">
              <w:t>hìn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hóp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740" w:dyaOrig="279" w14:anchorId="78D318DA">
                <v:shape id="_x0000_i2373" type="#_x0000_t75" style="width:37.2pt;height:14pt" o:ole="">
                  <v:imagedata r:id="rId247" o:title=""/>
                </v:shape>
                <o:OLEObject Type="Embed" ProgID="Equation.DSMT4" ShapeID="_x0000_i2373" DrawAspect="Content" ObjectID="_1725460456" r:id="rId248"/>
              </w:object>
            </w:r>
            <w:r w:rsidRPr="000C5FFE">
              <w:t xml:space="preserve">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đáy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560" w:dyaOrig="279" w14:anchorId="72039F7C">
                <v:shape id="_x0000_i2379" type="#_x0000_t75" style="width:28pt;height:14pt" o:ole="">
                  <v:imagedata r:id="rId249" o:title=""/>
                </v:shape>
                <o:OLEObject Type="Embed" ProgID="Equation.DSMT4" ShapeID="_x0000_i2379" DrawAspect="Content" ObjectID="_1725460457" r:id="rId250"/>
              </w:object>
            </w:r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tam </w:t>
            </w:r>
            <w:proofErr w:type="spellStart"/>
            <w:r w:rsidRPr="000C5FFE">
              <w:t>giác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vuô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ại</w:t>
            </w:r>
            <w:proofErr w:type="spellEnd"/>
            <w:r w:rsidRPr="000C5FFE">
              <w:t xml:space="preserve"> </w:t>
            </w:r>
            <w:bookmarkStart w:id="4" w:name="MTBlankEqn"/>
            <w:r w:rsidR="00CA21C5" w:rsidRPr="00025957">
              <w:rPr>
                <w:position w:val="-4"/>
              </w:rPr>
              <w:object w:dxaOrig="240" w:dyaOrig="260" w14:anchorId="3D56F420">
                <v:shape id="_x0000_i2384" type="#_x0000_t75" style="width:12pt;height:13.2pt" o:ole="">
                  <v:imagedata r:id="rId251" o:title=""/>
                </v:shape>
                <o:OLEObject Type="Embed" ProgID="Equation.DSMT4" ShapeID="_x0000_i2384" DrawAspect="Content" ObjectID="_1725460458" r:id="rId252"/>
              </w:object>
            </w:r>
            <w:bookmarkEnd w:id="4"/>
            <w:r w:rsidRPr="000C5FFE">
              <w:t xml:space="preserve">, </w:t>
            </w:r>
            <w:proofErr w:type="spellStart"/>
            <w:r w:rsidRPr="000C5FFE">
              <w:t>góc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1700" w:dyaOrig="360" w14:anchorId="14F0B801">
                <v:shape id="_x0000_i2390" type="#_x0000_t75" style="width:85.2pt;height:18pt" o:ole="">
                  <v:imagedata r:id="rId253" o:title=""/>
                </v:shape>
                <o:OLEObject Type="Embed" ProgID="Equation.DSMT4" ShapeID="_x0000_i2390" DrawAspect="Content" ObjectID="_1725460459" r:id="rId254"/>
              </w:object>
            </w:r>
            <w:r w:rsidRPr="000C5FFE">
              <w:t xml:space="preserve">, </w:t>
            </w:r>
            <w:r w:rsidR="00CA21C5" w:rsidRPr="00CA21C5">
              <w:rPr>
                <w:position w:val="-8"/>
              </w:rPr>
              <w:object w:dxaOrig="1060" w:dyaOrig="360" w14:anchorId="6CA50DD1">
                <v:shape id="_x0000_i2395" type="#_x0000_t75" style="width:53.2pt;height:18pt" o:ole="">
                  <v:imagedata r:id="rId255" o:title=""/>
                </v:shape>
                <o:OLEObject Type="Embed" ProgID="Equation.DSMT4" ShapeID="_x0000_i2395" DrawAspect="Content" ObjectID="_1725460460" r:id="rId256"/>
              </w:object>
            </w:r>
            <w:r w:rsidRPr="000C5FFE">
              <w:t xml:space="preserve">, </w:t>
            </w:r>
            <w:r w:rsidR="00CA21C5" w:rsidRPr="00CA21C5">
              <w:rPr>
                <w:position w:val="-8"/>
              </w:rPr>
              <w:object w:dxaOrig="1080" w:dyaOrig="360" w14:anchorId="457E00DB">
                <v:shape id="_x0000_i2400" type="#_x0000_t75" style="width:54pt;height:18pt" o:ole="">
                  <v:imagedata r:id="rId257" o:title=""/>
                </v:shape>
                <o:OLEObject Type="Embed" ProgID="Equation.DSMT4" ShapeID="_x0000_i2400" DrawAspect="Content" ObjectID="_1725460461" r:id="rId258"/>
              </w:object>
            </w:r>
            <w:r w:rsidR="00D10008">
              <w:rPr>
                <w:rFonts w:eastAsia="Palatino Linotype"/>
                <w:noProof/>
              </w:rPr>
              <w:t>,</w:t>
            </w:r>
            <w:r w:rsidRPr="000C5FFE">
              <w:t xml:space="preserve"> </w:t>
            </w:r>
            <w:proofErr w:type="spellStart"/>
            <w:r w:rsidRPr="000C5FFE">
              <w:t>khoả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ác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ừ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240" w:dyaOrig="279" w14:anchorId="53A1FF84">
                <v:shape id="_x0000_i2405" type="#_x0000_t75" style="width:12pt;height:14pt" o:ole="">
                  <v:imagedata r:id="rId259" o:title=""/>
                </v:shape>
                <o:OLEObject Type="Embed" ProgID="Equation.DSMT4" ShapeID="_x0000_i2405" DrawAspect="Content" ObjectID="_1725460462" r:id="rId260"/>
              </w:object>
            </w:r>
            <w:r w:rsidRPr="000C5FFE">
              <w:t xml:space="preserve"> </w:t>
            </w:r>
            <w:proofErr w:type="spellStart"/>
            <w:r w:rsidRPr="000C5FFE">
              <w:t>đến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4"/>
              </w:rPr>
              <w:object w:dxaOrig="680" w:dyaOrig="400" w14:anchorId="5E2E86D4">
                <v:shape id="_x0000_i2410" type="#_x0000_t75" style="width:34pt;height:20pt" o:ole="">
                  <v:imagedata r:id="rId261" o:title=""/>
                </v:shape>
                <o:OLEObject Type="Embed" ProgID="Equation.DSMT4" ShapeID="_x0000_i2410" DrawAspect="Content" ObjectID="_1725460463" r:id="rId262"/>
              </w:object>
            </w:r>
            <w:r w:rsidRPr="000C5FFE">
              <w:t xml:space="preserve"> </w:t>
            </w:r>
            <w:proofErr w:type="spellStart"/>
            <w:r w:rsidRPr="000C5FFE">
              <w:t>bằng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24"/>
              </w:rPr>
              <w:object w:dxaOrig="460" w:dyaOrig="620" w14:anchorId="4B97752C">
                <v:shape id="_x0000_i2415" type="#_x0000_t75" style="width:23.2pt;height:31.2pt" o:ole="">
                  <v:imagedata r:id="rId263" o:title=""/>
                </v:shape>
                <o:OLEObject Type="Embed" ProgID="Equation.DSMT4" ShapeID="_x0000_i2415" DrawAspect="Content" ObjectID="_1725460464" r:id="rId264"/>
              </w:object>
            </w:r>
            <w:r w:rsidRPr="000C5FFE">
              <w:t>.</w:t>
            </w:r>
          </w:p>
          <w:p w14:paraId="2A8C3CD3" w14:textId="21A9BCA8" w:rsidR="000C5FFE" w:rsidRPr="000C5FFE" w:rsidRDefault="000C5FFE" w:rsidP="006542D3">
            <w:pPr>
              <w:tabs>
                <w:tab w:val="left" w:pos="992"/>
              </w:tabs>
              <w:spacing w:line="276" w:lineRule="auto"/>
            </w:pPr>
            <w:r w:rsidRPr="006542D3">
              <w:rPr>
                <w:b/>
              </w:rPr>
              <w:t>a)</w:t>
            </w:r>
            <w:r w:rsidRPr="006542D3">
              <w:t xml:space="preserve"> </w:t>
            </w:r>
            <w:proofErr w:type="spellStart"/>
            <w:r w:rsidRPr="000C5FFE">
              <w:t>Tín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hể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íc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khối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hóp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740" w:dyaOrig="279" w14:anchorId="06AF15BE">
                <v:shape id="_x0000_i2420" type="#_x0000_t75" style="width:37.2pt;height:14pt" o:ole="">
                  <v:imagedata r:id="rId265" o:title=""/>
                </v:shape>
                <o:OLEObject Type="Embed" ProgID="Equation.DSMT4" ShapeID="_x0000_i2420" DrawAspect="Content" ObjectID="_1725460465" r:id="rId266"/>
              </w:object>
            </w:r>
            <w:r w:rsidRPr="000C5FFE">
              <w:t>.</w:t>
            </w:r>
          </w:p>
          <w:p w14:paraId="096BEE43" w14:textId="148F8D95" w:rsidR="000C5FFE" w:rsidRPr="006542D3" w:rsidRDefault="00E776B8" w:rsidP="00E776B8">
            <w:pPr>
              <w:spacing w:line="276" w:lineRule="auto"/>
            </w:pPr>
            <w:bookmarkStart w:id="5" w:name="_Hlk114778167"/>
            <w:bookmarkEnd w:id="3"/>
            <w:r w:rsidRPr="006542D3">
              <w:rPr>
                <w:b/>
              </w:rPr>
              <w:lastRenderedPageBreak/>
              <w:t>b)</w:t>
            </w:r>
            <w:r w:rsidRPr="006542D3">
              <w:t xml:space="preserve"> </w:t>
            </w:r>
            <w:proofErr w:type="spellStart"/>
            <w:r w:rsidRPr="000C5FFE">
              <w:t>Gọi</w:t>
            </w:r>
            <w:proofErr w:type="spellEnd"/>
            <w:r w:rsidRPr="000C5FFE">
              <w:t xml:space="preserve"> </w:t>
            </w:r>
            <w:r w:rsidRPr="00CA21C5">
              <w:rPr>
                <w:position w:val="-10"/>
              </w:rPr>
              <w:object w:dxaOrig="639" w:dyaOrig="320" w14:anchorId="5EEECA15">
                <v:shape id="_x0000_i2904" type="#_x0000_t75" style="width:32pt;height:16pt" o:ole="">
                  <v:imagedata r:id="rId267" o:title=""/>
                </v:shape>
                <o:OLEObject Type="Embed" ProgID="Equation.DSMT4" ShapeID="_x0000_i2904" DrawAspect="Content" ObjectID="_1725460466" r:id="rId268"/>
              </w:object>
            </w:r>
            <w:r w:rsidRPr="000C5FFE">
              <w:t xml:space="preserve"> </w:t>
            </w:r>
            <w:proofErr w:type="spellStart"/>
            <w:r w:rsidRPr="000C5FFE">
              <w:t>lần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lượt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ru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điểm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ủa</w:t>
            </w:r>
            <w:proofErr w:type="spellEnd"/>
            <w:r w:rsidRPr="000C5FFE">
              <w:t xml:space="preserve"> </w:t>
            </w:r>
            <w:r w:rsidRPr="00CA21C5">
              <w:rPr>
                <w:position w:val="-10"/>
              </w:rPr>
              <w:object w:dxaOrig="859" w:dyaOrig="320" w14:anchorId="09CB752D">
                <v:shape id="_x0000_i2905" type="#_x0000_t75" style="width:42.8pt;height:16pt" o:ole="">
                  <v:imagedata r:id="rId269" o:title=""/>
                </v:shape>
                <o:OLEObject Type="Embed" ProgID="Equation.DSMT4" ShapeID="_x0000_i2905" DrawAspect="Content" ObjectID="_1725460467" r:id="rId270"/>
              </w:object>
            </w:r>
            <w:r w:rsidRPr="000C5FFE">
              <w:t xml:space="preserve">; </w:t>
            </w:r>
            <w:r w:rsidRPr="00CA21C5">
              <w:rPr>
                <w:position w:val="-14"/>
              </w:rPr>
              <w:object w:dxaOrig="420" w:dyaOrig="400" w14:anchorId="5D5B0840">
                <v:shape id="_x0000_i2906" type="#_x0000_t75" style="width:21.2pt;height:20pt" o:ole="">
                  <v:imagedata r:id="rId271" o:title=""/>
                </v:shape>
                <o:OLEObject Type="Embed" ProgID="Equation.DSMT4" ShapeID="_x0000_i2906" DrawAspect="Content" ObjectID="_1725460468" r:id="rId272"/>
              </w:object>
            </w:r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mặt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phẳ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hứa</w:t>
            </w:r>
            <w:proofErr w:type="spellEnd"/>
            <w:r w:rsidRPr="000C5FFE">
              <w:t xml:space="preserve"> </w:t>
            </w:r>
            <w:r w:rsidRPr="00025957">
              <w:rPr>
                <w:position w:val="-4"/>
              </w:rPr>
              <w:object w:dxaOrig="460" w:dyaOrig="260" w14:anchorId="08587557">
                <v:shape id="_x0000_i2907" type="#_x0000_t75" style="width:23.2pt;height:13.2pt" o:ole="">
                  <v:imagedata r:id="rId273" o:title=""/>
                </v:shape>
                <o:OLEObject Type="Embed" ProgID="Equation.DSMT4" ShapeID="_x0000_i2907" DrawAspect="Content" ObjectID="_1725460469" r:id="rId274"/>
              </w:object>
            </w:r>
            <w:r w:rsidRPr="000C5FFE">
              <w:t xml:space="preserve"> </w:t>
            </w:r>
            <w:proofErr w:type="spellStart"/>
            <w:r w:rsidRPr="000C5FFE">
              <w:t>và</w:t>
            </w:r>
            <w:proofErr w:type="spellEnd"/>
            <w:r w:rsidRPr="000C5FFE">
              <w:t xml:space="preserve"> song </w:t>
            </w:r>
            <w:proofErr w:type="spellStart"/>
            <w:r w:rsidRPr="000C5FFE">
              <w:t>so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với</w:t>
            </w:r>
            <w:proofErr w:type="spellEnd"/>
            <w:r w:rsidRPr="000C5FFE">
              <w:t xml:space="preserve"> </w:t>
            </w:r>
            <w:r w:rsidRPr="00CA21C5">
              <w:rPr>
                <w:position w:val="-6"/>
              </w:rPr>
              <w:object w:dxaOrig="420" w:dyaOrig="279" w14:anchorId="449A4846">
                <v:shape id="_x0000_i2908" type="#_x0000_t75" style="width:21.2pt;height:14pt" o:ole="">
                  <v:imagedata r:id="rId275" o:title=""/>
                </v:shape>
                <o:OLEObject Type="Embed" ProgID="Equation.DSMT4" ShapeID="_x0000_i2908" DrawAspect="Content" ObjectID="_1725460470" r:id="rId276"/>
              </w:object>
            </w:r>
            <w:r w:rsidRPr="000C5FFE">
              <w:t xml:space="preserve">. </w:t>
            </w:r>
            <w:proofErr w:type="spellStart"/>
            <w:r w:rsidRPr="000C5FFE">
              <w:t>Gọi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góc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giữa</w:t>
            </w:r>
            <w:proofErr w:type="spellEnd"/>
            <w:r w:rsidRPr="000C5FFE">
              <w:t xml:space="preserve"> </w:t>
            </w:r>
            <w:r w:rsidRPr="00CA21C5">
              <w:rPr>
                <w:position w:val="-6"/>
              </w:rPr>
              <w:object w:dxaOrig="360" w:dyaOrig="279" w14:anchorId="6DD36BB6">
                <v:shape id="_x0000_i2909" type="#_x0000_t75" style="width:18pt;height:14pt" o:ole="">
                  <v:imagedata r:id="rId277" o:title=""/>
                </v:shape>
                <o:OLEObject Type="Embed" ProgID="Equation.DSMT4" ShapeID="_x0000_i2909" DrawAspect="Content" ObjectID="_1725460471" r:id="rId278"/>
              </w:object>
            </w:r>
            <w:r w:rsidRPr="000C5FFE">
              <w:t xml:space="preserve"> </w:t>
            </w:r>
            <w:proofErr w:type="spellStart"/>
            <w:r w:rsidRPr="000C5FFE">
              <w:t>và</w:t>
            </w:r>
            <w:proofErr w:type="spellEnd"/>
            <w:r w:rsidRPr="000C5FFE">
              <w:t xml:space="preserve"> </w:t>
            </w:r>
            <w:r w:rsidRPr="00CA21C5">
              <w:rPr>
                <w:position w:val="-14"/>
              </w:rPr>
              <w:object w:dxaOrig="420" w:dyaOrig="400" w14:anchorId="62D80D7E">
                <v:shape id="_x0000_i2910" type="#_x0000_t75" style="width:21.2pt;height:20pt" o:ole="">
                  <v:imagedata r:id="rId279" o:title=""/>
                </v:shape>
                <o:OLEObject Type="Embed" ProgID="Equation.DSMT4" ShapeID="_x0000_i2910" DrawAspect="Content" ObjectID="_1725460472" r:id="rId280"/>
              </w:object>
            </w:r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r w:rsidRPr="00CA21C5">
              <w:rPr>
                <w:position w:val="-6"/>
              </w:rPr>
              <w:object w:dxaOrig="240" w:dyaOrig="220" w14:anchorId="158A75AA">
                <v:shape id="_x0000_i2911" type="#_x0000_t75" style="width:12pt;height:11.2pt" o:ole="">
                  <v:imagedata r:id="rId281" o:title=""/>
                </v:shape>
                <o:OLEObject Type="Embed" ProgID="Equation.DSMT4" ShapeID="_x0000_i2911" DrawAspect="Content" ObjectID="_1725460473" r:id="rId282"/>
              </w:object>
            </w:r>
            <w:r w:rsidRPr="000C5FFE">
              <w:t xml:space="preserve">. </w:t>
            </w:r>
            <w:proofErr w:type="spellStart"/>
            <w:r w:rsidRPr="000C5FFE">
              <w:t>Tính</w:t>
            </w:r>
            <w:proofErr w:type="spellEnd"/>
            <w:r w:rsidRPr="000C5FFE">
              <w:t xml:space="preserve"> </w:t>
            </w:r>
            <w:r w:rsidRPr="00CA21C5">
              <w:rPr>
                <w:position w:val="-6"/>
              </w:rPr>
              <w:object w:dxaOrig="560" w:dyaOrig="279" w14:anchorId="7BD0BAE5">
                <v:shape id="_x0000_i2912" type="#_x0000_t75" style="width:28pt;height:14pt" o:ole="">
                  <v:imagedata r:id="rId283" o:title=""/>
                </v:shape>
                <o:OLEObject Type="Embed" ProgID="Equation.DSMT4" ShapeID="_x0000_i2912" DrawAspect="Content" ObjectID="_1725460474" r:id="rId284"/>
              </w:object>
            </w:r>
            <w:r w:rsidRPr="000C5FFE">
              <w:t>.</w:t>
            </w:r>
            <w:bookmarkEnd w:id="5"/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0CA0258C" w14:textId="77777777" w:rsidR="000C5FFE" w:rsidRPr="000C5FFE" w:rsidRDefault="000C5FFE" w:rsidP="000C5FFE">
            <w:pPr>
              <w:jc w:val="center"/>
            </w:pPr>
          </w:p>
          <w:p w14:paraId="76CD133B" w14:textId="77777777" w:rsidR="000C5FFE" w:rsidRPr="000C5FFE" w:rsidRDefault="000C5FFE" w:rsidP="000C5FFE">
            <w:pPr>
              <w:jc w:val="center"/>
            </w:pPr>
          </w:p>
          <w:p w14:paraId="3467BCCD" w14:textId="77777777" w:rsidR="000C5FFE" w:rsidRPr="000C5FFE" w:rsidRDefault="000C5FFE" w:rsidP="000C5FFE">
            <w:pPr>
              <w:jc w:val="center"/>
            </w:pPr>
          </w:p>
          <w:p w14:paraId="0AC2D82C" w14:textId="77777777" w:rsidR="000C5FFE" w:rsidRPr="000C5FFE" w:rsidRDefault="000C5FFE" w:rsidP="000C5FFE">
            <w:pPr>
              <w:jc w:val="center"/>
            </w:pPr>
          </w:p>
        </w:tc>
      </w:tr>
      <w:tr w:rsidR="000C5FFE" w:rsidRPr="000C5FFE" w14:paraId="23443EB2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792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2183EA7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231B9628" w14:textId="77777777" w:rsidR="004B13DA" w:rsidRDefault="004B13DA" w:rsidP="00F70727">
            <w:pPr>
              <w:spacing w:line="320" w:lineRule="atLeast"/>
              <w:jc w:val="center"/>
            </w:pPr>
          </w:p>
          <w:p w14:paraId="3B61A2E9" w14:textId="3DB9FC94" w:rsidR="000C5FFE" w:rsidRPr="000C5FFE" w:rsidRDefault="00F70727" w:rsidP="00F70727">
            <w:pPr>
              <w:spacing w:line="320" w:lineRule="atLeast"/>
              <w:jc w:val="center"/>
            </w:pPr>
            <w:r w:rsidRPr="000C5FFE">
              <w:rPr>
                <w:noProof/>
              </w:rPr>
              <w:drawing>
                <wp:inline distT="0" distB="0" distL="0" distR="0" wp14:anchorId="0B1472FF" wp14:editId="2A8C6652">
                  <wp:extent cx="3185795" cy="2540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85"/>
                          <a:srcRect t="1" b="-1859"/>
                          <a:stretch/>
                        </pic:blipFill>
                        <pic:spPr bwMode="auto">
                          <a:xfrm>
                            <a:off x="0" y="0"/>
                            <a:ext cx="3185795" cy="254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BB39412" w14:textId="6B9CC53C" w:rsidR="000C5FFE" w:rsidRPr="000C5FFE" w:rsidRDefault="000C5FFE" w:rsidP="000C5FFE">
            <w:pPr>
              <w:jc w:val="center"/>
            </w:pPr>
          </w:p>
        </w:tc>
      </w:tr>
      <w:tr w:rsidR="000C5FFE" w:rsidRPr="000C5FFE" w14:paraId="1FCA69CF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722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C26096F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BB593A0" w14:textId="47965A2A" w:rsidR="000C5FFE" w:rsidRPr="000C5FFE" w:rsidRDefault="000C5FFE" w:rsidP="00F70727">
            <w:pPr>
              <w:tabs>
                <w:tab w:val="left" w:pos="992"/>
              </w:tabs>
              <w:spacing w:line="276" w:lineRule="auto"/>
            </w:pPr>
            <w:r w:rsidRPr="00F70727">
              <w:rPr>
                <w:b/>
              </w:rPr>
              <w:t>a)</w:t>
            </w:r>
            <w:r w:rsidRPr="00F70727">
              <w:t xml:space="preserve"> </w:t>
            </w:r>
            <w:proofErr w:type="spellStart"/>
            <w:r w:rsidRPr="000C5FFE">
              <w:t>Tín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hể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íc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khối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hóp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740" w:dyaOrig="279" w14:anchorId="2ED84B4A">
                <v:shape id="_x0000_i2425" type="#_x0000_t75" style="width:37.2pt;height:14pt" o:ole="">
                  <v:imagedata r:id="rId286" o:title=""/>
                </v:shape>
                <o:OLEObject Type="Embed" ProgID="Equation.DSMT4" ShapeID="_x0000_i2425" DrawAspect="Content" ObjectID="_1725460475" r:id="rId287"/>
              </w:object>
            </w:r>
            <w:r w:rsidRPr="000C5FFE">
              <w:t>.</w:t>
            </w:r>
          </w:p>
          <w:p w14:paraId="77FA88F2" w14:textId="31A73022" w:rsidR="00F70727" w:rsidRPr="000C5FFE" w:rsidRDefault="00F70727" w:rsidP="00F70727">
            <w:pPr>
              <w:tabs>
                <w:tab w:val="left" w:pos="992"/>
              </w:tabs>
              <w:spacing w:line="276" w:lineRule="auto"/>
              <w:ind w:left="992" w:firstLine="1"/>
            </w:pPr>
            <w:proofErr w:type="spellStart"/>
            <w:r w:rsidRPr="000C5FFE">
              <w:t>Gọi</w:t>
            </w:r>
            <w:proofErr w:type="spellEnd"/>
            <w:r w:rsidRPr="000C5FFE">
              <w:t xml:space="preserve"> </w:t>
            </w:r>
            <w:r w:rsidR="00CA21C5" w:rsidRPr="00025957">
              <w:rPr>
                <w:position w:val="-4"/>
              </w:rPr>
              <w:object w:dxaOrig="260" w:dyaOrig="260" w14:anchorId="2EAFDEF1">
                <v:shape id="_x0000_i2430" type="#_x0000_t75" style="width:13.2pt;height:13.2pt" o:ole="">
                  <v:imagedata r:id="rId288" o:title=""/>
                </v:shape>
                <o:OLEObject Type="Embed" ProgID="Equation.DSMT4" ShapeID="_x0000_i2430" DrawAspect="Content" ObjectID="_1725460476" r:id="rId289"/>
              </w:object>
            </w:r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hình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hiếu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ủa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220" w:dyaOrig="279" w14:anchorId="103A4E92">
                <v:shape id="_x0000_i2435" type="#_x0000_t75" style="width:11.2pt;height:14pt" o:ole="">
                  <v:imagedata r:id="rId290" o:title=""/>
                </v:shape>
                <o:OLEObject Type="Embed" ProgID="Equation.DSMT4" ShapeID="_x0000_i2435" DrawAspect="Content" ObjectID="_1725460477" r:id="rId291"/>
              </w:object>
            </w:r>
            <w:r w:rsidRPr="000C5FFE">
              <w:t xml:space="preserve"> </w:t>
            </w:r>
            <w:proofErr w:type="spellStart"/>
            <w:r w:rsidRPr="000C5FFE">
              <w:t>trên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4"/>
              </w:rPr>
              <w:object w:dxaOrig="1080" w:dyaOrig="400" w14:anchorId="673588CE">
                <v:shape id="_x0000_i2440" type="#_x0000_t75" style="width:54pt;height:20pt" o:ole="">
                  <v:imagedata r:id="rId292" o:title=""/>
                </v:shape>
                <o:OLEObject Type="Embed" ProgID="Equation.DSMT4" ShapeID="_x0000_i2440" DrawAspect="Content" ObjectID="_1725460478" r:id="rId293"/>
              </w:object>
            </w:r>
            <w:r w:rsidRPr="000C5FFE">
              <w:t xml:space="preserve">. Ta </w:t>
            </w:r>
            <w:proofErr w:type="spellStart"/>
            <w:r w:rsidRPr="000C5FFE">
              <w:t>có</w:t>
            </w:r>
            <w:proofErr w:type="spellEnd"/>
            <w:r w:rsidRPr="000C5FFE">
              <w:t>:</w:t>
            </w:r>
          </w:p>
          <w:p w14:paraId="2A44A7D7" w14:textId="6934F28E" w:rsidR="000C5FFE" w:rsidRPr="000C5FFE" w:rsidRDefault="00F70727" w:rsidP="00F70727">
            <w:pPr>
              <w:spacing w:line="276" w:lineRule="auto"/>
              <w:ind w:left="992"/>
            </w:pPr>
            <w:r w:rsidRPr="000C5FFE">
              <w:sym w:font="Wingdings" w:char="F077"/>
            </w:r>
            <w:r w:rsidR="00CA21C5" w:rsidRPr="00CA21C5">
              <w:rPr>
                <w:position w:val="-30"/>
              </w:rPr>
              <w:object w:dxaOrig="3900" w:dyaOrig="720" w14:anchorId="046779E5">
                <v:shape id="_x0000_i2445" type="#_x0000_t75" style="width:195.2pt;height:36pt" o:ole="">
                  <v:imagedata r:id="rId294" o:title=""/>
                </v:shape>
                <o:OLEObject Type="Embed" ProgID="Equation.DSMT4" ShapeID="_x0000_i2445" DrawAspect="Content" ObjectID="_1725460479" r:id="rId295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6E7A5A5" w14:textId="7582B0CB" w:rsidR="000C5FFE" w:rsidRPr="000C5FFE" w:rsidRDefault="000C5FFE" w:rsidP="000C5FFE">
            <w:pPr>
              <w:jc w:val="center"/>
            </w:pPr>
            <w:r w:rsidRPr="000C5FFE">
              <w:t>0,5</w:t>
            </w:r>
          </w:p>
        </w:tc>
      </w:tr>
      <w:tr w:rsidR="000C5FFE" w:rsidRPr="000C5FFE" w14:paraId="7AE85123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722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3349ECE3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A574ECC" w14:textId="1A51F541" w:rsidR="00F70727" w:rsidRPr="000C5FFE" w:rsidRDefault="00F70727" w:rsidP="00F70727">
            <w:pPr>
              <w:spacing w:line="276" w:lineRule="auto"/>
              <w:ind w:left="992"/>
            </w:pPr>
            <w:r w:rsidRPr="000C5FFE">
              <w:sym w:font="Wingdings" w:char="F077"/>
            </w:r>
            <w:r w:rsidRPr="000C5FFE">
              <w:t xml:space="preserve"> </w:t>
            </w:r>
            <w:r w:rsidR="00CA21C5" w:rsidRPr="00CA21C5">
              <w:rPr>
                <w:position w:val="-30"/>
              </w:rPr>
              <w:object w:dxaOrig="3980" w:dyaOrig="720" w14:anchorId="5E6A7D3F">
                <v:shape id="_x0000_i2450" type="#_x0000_t75" style="width:199.2pt;height:36pt" o:ole="">
                  <v:imagedata r:id="rId296" o:title=""/>
                </v:shape>
                <o:OLEObject Type="Embed" ProgID="Equation.DSMT4" ShapeID="_x0000_i2450" DrawAspect="Content" ObjectID="_1725460480" r:id="rId297"/>
              </w:object>
            </w:r>
            <w:r w:rsidRPr="000C5FFE">
              <w:t xml:space="preserve">. </w:t>
            </w:r>
          </w:p>
          <w:p w14:paraId="36118D44" w14:textId="03176172" w:rsidR="000C5FFE" w:rsidRPr="000C5FFE" w:rsidRDefault="00CA21C5" w:rsidP="00635E2C">
            <w:pPr>
              <w:spacing w:line="276" w:lineRule="auto"/>
              <w:ind w:left="992"/>
            </w:pPr>
            <w:r w:rsidRPr="00CA21C5">
              <w:rPr>
                <w:position w:val="-6"/>
              </w:rPr>
              <w:object w:dxaOrig="1020" w:dyaOrig="279" w14:anchorId="6E2669C6">
                <v:shape id="_x0000_i2455" type="#_x0000_t75" style="width:51.2pt;height:14pt" o:ole="">
                  <v:imagedata r:id="rId298" o:title=""/>
                </v:shape>
                <o:OLEObject Type="Embed" ProgID="Equation.DSMT4" ShapeID="_x0000_i2455" DrawAspect="Content" ObjectID="_1725460481" r:id="rId299"/>
              </w:object>
            </w:r>
            <w:r w:rsidR="00F70727" w:rsidRPr="000C5FFE">
              <w:t xml:space="preserve"> </w:t>
            </w:r>
            <w:proofErr w:type="spellStart"/>
            <w:r w:rsidR="00F70727" w:rsidRPr="000C5FFE">
              <w:t>là</w:t>
            </w:r>
            <w:proofErr w:type="spellEnd"/>
            <w:r w:rsidR="00F70727" w:rsidRPr="000C5FFE">
              <w:t xml:space="preserve"> </w:t>
            </w:r>
            <w:proofErr w:type="spellStart"/>
            <w:r w:rsidR="00F70727" w:rsidRPr="000C5FFE">
              <w:t>hình</w:t>
            </w:r>
            <w:proofErr w:type="spellEnd"/>
            <w:r w:rsidR="00F70727" w:rsidRPr="000C5FFE">
              <w:t xml:space="preserve"> </w:t>
            </w:r>
            <w:proofErr w:type="spellStart"/>
            <w:r w:rsidR="00F70727" w:rsidRPr="000C5FFE">
              <w:t>chữ</w:t>
            </w:r>
            <w:proofErr w:type="spellEnd"/>
            <w:r w:rsidR="00F70727" w:rsidRPr="000C5FFE">
              <w:t xml:space="preserve"> </w:t>
            </w:r>
            <w:proofErr w:type="spellStart"/>
            <w:r w:rsidR="00F70727" w:rsidRPr="000C5FFE">
              <w:t>nhật</w:t>
            </w:r>
            <w:proofErr w:type="spellEnd"/>
            <w:r w:rsidR="00F70727"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A654A82" w14:textId="366C5842" w:rsidR="000C5FFE" w:rsidRPr="000C5FFE" w:rsidRDefault="000C5FFE" w:rsidP="000C5FFE">
            <w:pPr>
              <w:jc w:val="center"/>
            </w:pPr>
            <w:r w:rsidRPr="000C5FFE">
              <w:t>0,5</w:t>
            </w:r>
          </w:p>
        </w:tc>
      </w:tr>
      <w:tr w:rsidR="000C5FFE" w:rsidRPr="000C5FFE" w14:paraId="47E2B2C5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722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3D7DABD8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32276E84" w14:textId="24C4C84F" w:rsidR="00F70727" w:rsidRPr="000C5FFE" w:rsidRDefault="00F70727" w:rsidP="00F70727">
            <w:pPr>
              <w:spacing w:line="276" w:lineRule="auto"/>
              <w:ind w:left="992"/>
            </w:pPr>
            <w:proofErr w:type="spellStart"/>
            <w:r w:rsidRPr="000C5FFE">
              <w:t>Kẻ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đườ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ao</w:t>
            </w:r>
            <w:proofErr w:type="spellEnd"/>
            <w:r w:rsidRPr="000C5FFE">
              <w:t xml:space="preserve"> </w:t>
            </w:r>
            <w:r w:rsidR="00CA21C5" w:rsidRPr="00025957">
              <w:rPr>
                <w:position w:val="-4"/>
              </w:rPr>
              <w:object w:dxaOrig="460" w:dyaOrig="260" w14:anchorId="06CAC1E9">
                <v:shape id="_x0000_i2460" type="#_x0000_t75" style="width:23.2pt;height:13.2pt" o:ole="">
                  <v:imagedata r:id="rId300" o:title=""/>
                </v:shape>
                <o:OLEObject Type="Embed" ProgID="Equation.DSMT4" ShapeID="_x0000_i2460" DrawAspect="Content" ObjectID="_1725460482" r:id="rId301"/>
              </w:object>
            </w:r>
            <w:r w:rsidRPr="000C5FFE">
              <w:t xml:space="preserve"> </w:t>
            </w:r>
            <w:proofErr w:type="spellStart"/>
            <w:r w:rsidRPr="000C5FFE">
              <w:t>của</w:t>
            </w:r>
            <w:proofErr w:type="spellEnd"/>
            <w:r w:rsidRPr="000C5FFE">
              <w:t xml:space="preserve"> tam </w:t>
            </w:r>
            <w:proofErr w:type="spellStart"/>
            <w:r w:rsidRPr="000C5FFE">
              <w:t>giác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520" w:dyaOrig="279" w14:anchorId="3E43BE1D">
                <v:shape id="_x0000_i2465" type="#_x0000_t75" style="width:26pt;height:14pt" o:ole="">
                  <v:imagedata r:id="rId302" o:title=""/>
                </v:shape>
                <o:OLEObject Type="Embed" ProgID="Equation.DSMT4" ShapeID="_x0000_i2465" DrawAspect="Content" ObjectID="_1725460483" r:id="rId303"/>
              </w:object>
            </w:r>
            <w:r w:rsidRPr="000C5FFE">
              <w:t xml:space="preserve">. Ta </w:t>
            </w:r>
            <w:proofErr w:type="spellStart"/>
            <w:r w:rsidRPr="000C5FFE">
              <w:t>có</w:t>
            </w:r>
            <w:proofErr w:type="spellEnd"/>
          </w:p>
          <w:p w14:paraId="19364853" w14:textId="30ADA330" w:rsidR="000C5FFE" w:rsidRPr="000C5FFE" w:rsidRDefault="00CA21C5" w:rsidP="00635E2C">
            <w:pPr>
              <w:spacing w:line="276" w:lineRule="auto"/>
              <w:ind w:left="992"/>
            </w:pPr>
            <w:r w:rsidRPr="00CA21C5">
              <w:rPr>
                <w:position w:val="-30"/>
              </w:rPr>
              <w:object w:dxaOrig="2760" w:dyaOrig="720" w14:anchorId="6D525CBE">
                <v:shape id="_x0000_i2470" type="#_x0000_t75" style="width:138pt;height:36pt" o:ole="">
                  <v:imagedata r:id="rId304" o:title=""/>
                </v:shape>
                <o:OLEObject Type="Embed" ProgID="Equation.DSMT4" ShapeID="_x0000_i2470" DrawAspect="Content" ObjectID="_1725460484" r:id="rId305"/>
              </w:object>
            </w:r>
            <w:r w:rsidR="00F70727"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2815D3C" w14:textId="3472E29C" w:rsidR="000C5FFE" w:rsidRPr="000C5FFE" w:rsidRDefault="00F70727" w:rsidP="000C5FFE">
            <w:pPr>
              <w:jc w:val="center"/>
            </w:pPr>
            <w:r w:rsidRPr="000C5FFE">
              <w:t>0,5</w:t>
            </w:r>
          </w:p>
        </w:tc>
      </w:tr>
      <w:tr w:rsidR="00601C95" w:rsidRPr="000C5FFE" w14:paraId="70E6A011" w14:textId="77777777" w:rsidTr="004461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822"/>
          <w:jc w:val="center"/>
        </w:trPr>
        <w:tc>
          <w:tcPr>
            <w:tcW w:w="720" w:type="dxa"/>
            <w:gridSpan w:val="2"/>
            <w:vMerge w:val="restart"/>
            <w:tcBorders>
              <w:top w:val="nil"/>
            </w:tcBorders>
            <w:shd w:val="clear" w:color="auto" w:fill="auto"/>
          </w:tcPr>
          <w:p w14:paraId="5EF0FF97" w14:textId="77777777" w:rsidR="00601C95" w:rsidRPr="000C5FFE" w:rsidRDefault="00601C95" w:rsidP="000C5FFE">
            <w:pPr>
              <w:spacing w:before="120" w:after="120"/>
              <w:jc w:val="center"/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5E8A1D65" w14:textId="26B557B3" w:rsidR="00601C95" w:rsidRPr="000C5FFE" w:rsidRDefault="00CA21C5" w:rsidP="00F70727">
            <w:pPr>
              <w:spacing w:line="276" w:lineRule="auto"/>
              <w:ind w:left="992"/>
            </w:pPr>
            <w:r w:rsidRPr="00CA21C5">
              <w:rPr>
                <w:position w:val="-24"/>
              </w:rPr>
              <w:object w:dxaOrig="4300" w:dyaOrig="620" w14:anchorId="1FD06155">
                <v:shape id="_x0000_i2475" type="#_x0000_t75" style="width:215.2pt;height:31.2pt" o:ole="">
                  <v:imagedata r:id="rId306" o:title=""/>
                </v:shape>
                <o:OLEObject Type="Embed" ProgID="Equation.DSMT4" ShapeID="_x0000_i2475" DrawAspect="Content" ObjectID="_1725460485" r:id="rId307"/>
              </w:objec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39687DA" w14:textId="77777777" w:rsidR="00601C95" w:rsidRPr="000C5FFE" w:rsidRDefault="00601C95" w:rsidP="000C5FFE">
            <w:pPr>
              <w:jc w:val="center"/>
            </w:pPr>
            <w:r w:rsidRPr="000C5FFE">
              <w:t>0,5</w:t>
            </w:r>
          </w:p>
        </w:tc>
      </w:tr>
      <w:tr w:rsidR="00601C95" w:rsidRPr="000C5FFE" w14:paraId="0F956F56" w14:textId="77777777" w:rsidTr="004461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822"/>
          <w:jc w:val="center"/>
        </w:trPr>
        <w:tc>
          <w:tcPr>
            <w:tcW w:w="720" w:type="dxa"/>
            <w:gridSpan w:val="2"/>
            <w:vMerge/>
            <w:shd w:val="clear" w:color="auto" w:fill="auto"/>
          </w:tcPr>
          <w:p w14:paraId="0F01D6BA" w14:textId="77777777" w:rsidR="00601C95" w:rsidRPr="000C5FFE" w:rsidRDefault="00601C95" w:rsidP="000C5FFE">
            <w:pPr>
              <w:spacing w:before="120" w:after="120"/>
              <w:jc w:val="center"/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54975BFC" w14:textId="77209D9C" w:rsidR="00601C95" w:rsidRPr="000C5FFE" w:rsidRDefault="00601C95" w:rsidP="00635E2C">
            <w:pPr>
              <w:spacing w:line="276" w:lineRule="auto"/>
              <w:ind w:left="992"/>
            </w:pPr>
            <w:proofErr w:type="spellStart"/>
            <w:r w:rsidRPr="000C5FFE">
              <w:t>Trong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660" w:dyaOrig="279" w14:anchorId="05F94FE4">
                <v:shape id="_x0000_i2480" type="#_x0000_t75" style="width:33.2pt;height:14pt" o:ole="">
                  <v:imagedata r:id="rId308" o:title=""/>
                </v:shape>
                <o:OLEObject Type="Embed" ProgID="Equation.DSMT4" ShapeID="_x0000_i2480" DrawAspect="Content" ObjectID="_1725460486" r:id="rId309"/>
              </w:object>
            </w:r>
            <w:r w:rsidRPr="000C5FFE">
              <w:t xml:space="preserve"> </w:t>
            </w:r>
            <w:proofErr w:type="spellStart"/>
            <w:proofErr w:type="gramStart"/>
            <w:r w:rsidRPr="000C5FFE">
              <w:t>vuông</w:t>
            </w:r>
            <w:proofErr w:type="spellEnd"/>
            <w:r w:rsidRPr="000C5FFE">
              <w:t xml:space="preserve">  </w:t>
            </w:r>
            <w:proofErr w:type="spellStart"/>
            <w:r w:rsidRPr="000C5FFE">
              <w:t>tại</w:t>
            </w:r>
            <w:proofErr w:type="spellEnd"/>
            <w:proofErr w:type="gramEnd"/>
            <w:r w:rsidRPr="000C5FFE">
              <w:t xml:space="preserve"> </w:t>
            </w:r>
            <w:r w:rsidR="00CA21C5" w:rsidRPr="00025957">
              <w:rPr>
                <w:position w:val="-4"/>
              </w:rPr>
              <w:object w:dxaOrig="260" w:dyaOrig="260" w14:anchorId="530C319D">
                <v:shape id="_x0000_i2485" type="#_x0000_t75" style="width:13.2pt;height:13.2pt" o:ole="">
                  <v:imagedata r:id="rId310" o:title=""/>
                </v:shape>
                <o:OLEObject Type="Embed" ProgID="Equation.DSMT4" ShapeID="_x0000_i2485" DrawAspect="Content" ObjectID="_1725460487" r:id="rId311"/>
              </w:object>
            </w:r>
            <w:r w:rsidRPr="000C5FFE">
              <w:t xml:space="preserve">, ta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: </w:t>
            </w:r>
            <w:r w:rsidR="00CA21C5" w:rsidRPr="00CA21C5">
              <w:rPr>
                <w:position w:val="-24"/>
              </w:rPr>
              <w:object w:dxaOrig="5440" w:dyaOrig="620" w14:anchorId="5C2CD0F7">
                <v:shape id="_x0000_i2490" type="#_x0000_t75" style="width:272pt;height:31.2pt" o:ole="">
                  <v:imagedata r:id="rId312" o:title=""/>
                </v:shape>
                <o:OLEObject Type="Embed" ProgID="Equation.DSMT4" ShapeID="_x0000_i2490" DrawAspect="Content" ObjectID="_1725460488" r:id="rId313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4DB0B826" w14:textId="4F6A19F6" w:rsidR="00601C95" w:rsidRPr="000C5FFE" w:rsidRDefault="00601C95" w:rsidP="008810AF">
            <w:pPr>
              <w:jc w:val="center"/>
            </w:pPr>
            <w:r w:rsidRPr="000C5FFE">
              <w:t>0,5</w:t>
            </w:r>
          </w:p>
        </w:tc>
      </w:tr>
      <w:tr w:rsidR="00601C95" w:rsidRPr="000C5FFE" w14:paraId="671706AC" w14:textId="77777777" w:rsidTr="004461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822"/>
          <w:jc w:val="center"/>
        </w:trPr>
        <w:tc>
          <w:tcPr>
            <w:tcW w:w="720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</w:tcPr>
          <w:p w14:paraId="0919758D" w14:textId="77777777" w:rsidR="00601C95" w:rsidRPr="000C5FFE" w:rsidRDefault="00601C95" w:rsidP="000C5FFE">
            <w:pPr>
              <w:spacing w:before="120" w:after="120"/>
              <w:jc w:val="center"/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30BF6549" w14:textId="0E8E59A8" w:rsidR="00601C95" w:rsidRPr="000C5FFE" w:rsidRDefault="00601C95" w:rsidP="00635E2C">
            <w:pPr>
              <w:spacing w:line="276" w:lineRule="auto"/>
              <w:ind w:left="992"/>
            </w:pPr>
            <w:proofErr w:type="spellStart"/>
            <w:r w:rsidRPr="000C5FFE">
              <w:t>Vậy</w:t>
            </w:r>
            <w:proofErr w:type="spellEnd"/>
            <w:r w:rsidRPr="000C5FFE">
              <w:t xml:space="preserve">: </w:t>
            </w:r>
            <w:r w:rsidR="00CA21C5" w:rsidRPr="00CA21C5">
              <w:rPr>
                <w:position w:val="-24"/>
              </w:rPr>
              <w:object w:dxaOrig="6380" w:dyaOrig="620" w14:anchorId="4A59F0F0">
                <v:shape id="_x0000_i2495" type="#_x0000_t75" style="width:319.2pt;height:31.2pt" o:ole="">
                  <v:imagedata r:id="rId314" o:title=""/>
                </v:shape>
                <o:OLEObject Type="Embed" ProgID="Equation.DSMT4" ShapeID="_x0000_i2495" DrawAspect="Content" ObjectID="_1725460489" r:id="rId315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399D6ACD" w14:textId="13FFE1A6" w:rsidR="00601C95" w:rsidRPr="000C5FFE" w:rsidRDefault="008810AF" w:rsidP="000C5FFE">
            <w:pPr>
              <w:jc w:val="center"/>
            </w:pPr>
            <w:r>
              <w:t>1,0</w:t>
            </w:r>
          </w:p>
        </w:tc>
      </w:tr>
      <w:tr w:rsidR="000C5FFE" w:rsidRPr="000C5FFE" w14:paraId="3A6E0453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700"/>
          <w:jc w:val="center"/>
        </w:trPr>
        <w:tc>
          <w:tcPr>
            <w:tcW w:w="720" w:type="dxa"/>
            <w:gridSpan w:val="2"/>
            <w:tcBorders>
              <w:bottom w:val="nil"/>
            </w:tcBorders>
            <w:shd w:val="clear" w:color="auto" w:fill="auto"/>
          </w:tcPr>
          <w:p w14:paraId="5A979F57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4b.</w:t>
            </w:r>
          </w:p>
          <w:p w14:paraId="05C8AD7E" w14:textId="7DA0C7B3" w:rsidR="000C5FFE" w:rsidRPr="000C5FFE" w:rsidRDefault="000C5FFE" w:rsidP="000C5FFE">
            <w:pPr>
              <w:spacing w:before="120" w:after="120"/>
              <w:jc w:val="center"/>
            </w:pPr>
            <w:r w:rsidRPr="000C5FFE">
              <w:t>(2.5)</w:t>
            </w:r>
          </w:p>
        </w:tc>
        <w:tc>
          <w:tcPr>
            <w:tcW w:w="9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33EFCF" w14:textId="33EE0E8B" w:rsidR="000C5FFE" w:rsidRPr="000C5FFE" w:rsidRDefault="000C5FFE" w:rsidP="008810AF">
            <w:pPr>
              <w:spacing w:line="276" w:lineRule="auto"/>
            </w:pPr>
            <w:proofErr w:type="spellStart"/>
            <w:r w:rsidRPr="000C5FFE">
              <w:t>Gọi</w:t>
            </w:r>
            <w:proofErr w:type="spellEnd"/>
            <w:r w:rsidRPr="000C5FFE">
              <w:t xml:space="preserve"> </w:t>
            </w:r>
            <w:r w:rsidR="00CA21C5" w:rsidRPr="00025957">
              <w:rPr>
                <w:position w:val="-4"/>
              </w:rPr>
              <w:object w:dxaOrig="200" w:dyaOrig="260" w14:anchorId="3E5FE26B">
                <v:shape id="_x0000_i2545" type="#_x0000_t75" style="width:10pt;height:13.2pt" o:ole="">
                  <v:imagedata r:id="rId316" o:title=""/>
                </v:shape>
                <o:OLEObject Type="Embed" ProgID="Equation.DSMT4" ShapeID="_x0000_i2545" DrawAspect="Content" ObjectID="_1725460490" r:id="rId317"/>
              </w:object>
            </w:r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giao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điểm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ủa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380" w:dyaOrig="279" w14:anchorId="6A936471">
                <v:shape id="_x0000_i2550" type="#_x0000_t75" style="width:19.2pt;height:14pt" o:ole="">
                  <v:imagedata r:id="rId318" o:title=""/>
                </v:shape>
                <o:OLEObject Type="Embed" ProgID="Equation.DSMT4" ShapeID="_x0000_i2550" DrawAspect="Content" ObjectID="_1725460491" r:id="rId319"/>
              </w:object>
            </w:r>
            <w:r w:rsidRPr="000C5FFE">
              <w:t xml:space="preserve"> </w:t>
            </w:r>
            <w:proofErr w:type="spellStart"/>
            <w:r w:rsidRPr="000C5FFE">
              <w:t>và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4"/>
              </w:rPr>
              <w:object w:dxaOrig="4520" w:dyaOrig="400" w14:anchorId="00FEA7F5">
                <v:shape id="_x0000_i2555" type="#_x0000_t75" style="width:226pt;height:20pt" o:ole="">
                  <v:imagedata r:id="rId320" o:title=""/>
                </v:shape>
                <o:OLEObject Type="Embed" ProgID="Equation.DSMT4" ShapeID="_x0000_i2555" DrawAspect="Content" ObjectID="_1725460492" r:id="rId321"/>
              </w:object>
            </w:r>
            <w:r w:rsidRPr="000C5FFE">
              <w:t xml:space="preserve">, </w:t>
            </w:r>
            <w:proofErr w:type="spellStart"/>
            <w:r w:rsidRPr="000C5FFE">
              <w:t>với</w:t>
            </w:r>
            <w:proofErr w:type="spellEnd"/>
            <w:r w:rsidRPr="000C5FFE">
              <w:t xml:space="preserve"> </w:t>
            </w:r>
            <w:r w:rsidR="00CA21C5" w:rsidRPr="00025957">
              <w:rPr>
                <w:position w:val="-4"/>
              </w:rPr>
              <w:object w:dxaOrig="400" w:dyaOrig="260" w14:anchorId="3EEEADA0">
                <v:shape id="_x0000_i2560" type="#_x0000_t75" style="width:20pt;height:13.2pt" o:ole="">
                  <v:imagedata r:id="rId322" o:title=""/>
                </v:shape>
                <o:OLEObject Type="Embed" ProgID="Equation.DSMT4" ShapeID="_x0000_i2560" DrawAspect="Content" ObjectID="_1725460493" r:id="rId323"/>
              </w:object>
            </w:r>
            <w:r w:rsidRPr="000C5FFE">
              <w:t xml:space="preserve"> </w:t>
            </w:r>
            <w:proofErr w:type="spellStart"/>
            <w:r w:rsidRPr="000C5FFE">
              <w:t>đi</w:t>
            </w:r>
            <w:proofErr w:type="spellEnd"/>
            <w:r w:rsidRPr="000C5FFE">
              <w:t xml:space="preserve"> qua </w:t>
            </w:r>
            <w:r w:rsidR="00CA21C5" w:rsidRPr="00025957">
              <w:rPr>
                <w:position w:val="-4"/>
              </w:rPr>
              <w:object w:dxaOrig="200" w:dyaOrig="260" w14:anchorId="0F235507">
                <v:shape id="_x0000_i2565" type="#_x0000_t75" style="width:10pt;height:13.2pt" o:ole="">
                  <v:imagedata r:id="rId324" o:title=""/>
                </v:shape>
                <o:OLEObject Type="Embed" ProgID="Equation.DSMT4" ShapeID="_x0000_i2565" DrawAspect="Content" ObjectID="_1725460494" r:id="rId325"/>
              </w:object>
            </w:r>
            <w:r w:rsidRPr="000C5FFE">
              <w:t xml:space="preserve"> </w:t>
            </w:r>
            <w:proofErr w:type="spellStart"/>
            <w:r w:rsidRPr="000C5FFE">
              <w:t>và</w:t>
            </w:r>
            <w:proofErr w:type="spellEnd"/>
            <w:r w:rsidRPr="000C5FFE">
              <w:t xml:space="preserve"> song </w:t>
            </w:r>
            <w:proofErr w:type="spellStart"/>
            <w:r w:rsidRPr="000C5FFE">
              <w:t>song</w:t>
            </w:r>
            <w:proofErr w:type="spellEnd"/>
            <w:r w:rsidRPr="000C5FFE">
              <w:t xml:space="preserve"> </w:t>
            </w:r>
            <w:r w:rsidR="00CA21C5" w:rsidRPr="00025957">
              <w:rPr>
                <w:position w:val="-4"/>
              </w:rPr>
              <w:object w:dxaOrig="420" w:dyaOrig="260" w14:anchorId="47033FBA">
                <v:shape id="_x0000_i2570" type="#_x0000_t75" style="width:21.2pt;height:13.2pt" o:ole="">
                  <v:imagedata r:id="rId326" o:title=""/>
                </v:shape>
                <o:OLEObject Type="Embed" ProgID="Equation.DSMT4" ShapeID="_x0000_i2570" DrawAspect="Content" ObjectID="_1725460495" r:id="rId327"/>
              </w:object>
            </w:r>
            <w:r w:rsidRPr="000C5FFE">
              <w:t xml:space="preserve">, </w:t>
            </w:r>
            <w:r w:rsidR="00CA21C5" w:rsidRPr="00CA21C5">
              <w:rPr>
                <w:position w:val="-10"/>
              </w:rPr>
              <w:object w:dxaOrig="1600" w:dyaOrig="320" w14:anchorId="2408528E">
                <v:shape id="_x0000_i2575" type="#_x0000_t75" style="width:80pt;height:16pt" o:ole="">
                  <v:imagedata r:id="rId328" o:title=""/>
                </v:shape>
                <o:OLEObject Type="Embed" ProgID="Equation.DSMT4" ShapeID="_x0000_i2575" DrawAspect="Content" ObjectID="_1725460496" r:id="rId329"/>
              </w:object>
            </w:r>
            <w:r w:rsidRPr="000C5FFE">
              <w:t>.</w:t>
            </w:r>
          </w:p>
          <w:p w14:paraId="0483860F" w14:textId="2B9C987E" w:rsidR="000C5FFE" w:rsidRPr="000C5FFE" w:rsidRDefault="000C5FFE" w:rsidP="008810AF">
            <w:pPr>
              <w:spacing w:line="276" w:lineRule="auto"/>
            </w:pPr>
            <w:proofErr w:type="spellStart"/>
            <w:r w:rsidRPr="000C5FFE">
              <w:t>Gọi</w:t>
            </w:r>
            <w:proofErr w:type="spellEnd"/>
            <w:r w:rsidRPr="000C5FFE">
              <w:t xml:space="preserve"> </w:t>
            </w:r>
            <w:r w:rsidR="00CA21C5" w:rsidRPr="00025957">
              <w:rPr>
                <w:position w:val="-4"/>
              </w:rPr>
              <w:object w:dxaOrig="260" w:dyaOrig="260" w14:anchorId="23904FD8">
                <v:shape id="_x0000_i2580" type="#_x0000_t75" style="width:13.2pt;height:13.2pt" o:ole="">
                  <v:imagedata r:id="rId330" o:title=""/>
                </v:shape>
                <o:OLEObject Type="Embed" ProgID="Equation.DSMT4" ShapeID="_x0000_i2580" DrawAspect="Content" ObjectID="_1725460497" r:id="rId331"/>
              </w:object>
            </w:r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ru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điểm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của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14"/>
              </w:rPr>
              <w:object w:dxaOrig="3519" w:dyaOrig="400" w14:anchorId="7FEE613D">
                <v:shape id="_x0000_i2585" type="#_x0000_t75" style="width:176pt;height:20pt" o:ole="">
                  <v:imagedata r:id="rId332" o:title=""/>
                </v:shape>
                <o:OLEObject Type="Embed" ProgID="Equation.DSMT4" ShapeID="_x0000_i2585" DrawAspect="Content" ObjectID="_1725460498" r:id="rId333"/>
              </w:object>
            </w:r>
            <w:r w:rsidRPr="000C5FFE">
              <w:t>.</w:t>
            </w:r>
          </w:p>
          <w:p w14:paraId="44BAA738" w14:textId="0804F35B" w:rsidR="000C5FFE" w:rsidRPr="000C5FFE" w:rsidRDefault="00CA21C5" w:rsidP="008810AF">
            <w:pPr>
              <w:spacing w:line="276" w:lineRule="auto"/>
            </w:pPr>
            <w:r w:rsidRPr="00CA21C5">
              <w:rPr>
                <w:position w:val="-24"/>
              </w:rPr>
              <w:object w:dxaOrig="9100" w:dyaOrig="680" w14:anchorId="0376BBCD">
                <v:shape id="_x0000_i2590" type="#_x0000_t75" style="width:455.2pt;height:34pt" o:ole="">
                  <v:imagedata r:id="rId334" o:title=""/>
                </v:shape>
                <o:OLEObject Type="Embed" ProgID="Equation.DSMT4" ShapeID="_x0000_i2590" DrawAspect="Content" ObjectID="_1725460499" r:id="rId335"/>
              </w:object>
            </w:r>
          </w:p>
          <w:p w14:paraId="7EB468ED" w14:textId="6621D88D" w:rsidR="000C5FFE" w:rsidRPr="00635E2C" w:rsidRDefault="00CA21C5" w:rsidP="008810AF">
            <w:pPr>
              <w:spacing w:line="276" w:lineRule="auto"/>
            </w:pPr>
            <w:r w:rsidRPr="00CA21C5">
              <w:rPr>
                <w:position w:val="-14"/>
              </w:rPr>
              <w:object w:dxaOrig="4320" w:dyaOrig="400" w14:anchorId="2F32A954">
                <v:shape id="_x0000_i2595" type="#_x0000_t75" style="width:3in;height:20pt" o:ole="">
                  <v:imagedata r:id="rId336" o:title=""/>
                </v:shape>
                <o:OLEObject Type="Embed" ProgID="Equation.DSMT4" ShapeID="_x0000_i2595" DrawAspect="Content" ObjectID="_1725460500" r:id="rId337"/>
              </w:object>
            </w:r>
            <w:r w:rsidR="000C5FFE" w:rsidRPr="000C5FFE">
              <w:t xml:space="preserve">, </w:t>
            </w:r>
            <w:proofErr w:type="spellStart"/>
            <w:r w:rsidR="000C5FFE" w:rsidRPr="000C5FFE">
              <w:t>mà</w:t>
            </w:r>
            <w:proofErr w:type="spellEnd"/>
            <w:r w:rsidR="000C5FFE" w:rsidRPr="000C5FFE">
              <w:t xml:space="preserve"> </w:t>
            </w:r>
            <w:r w:rsidRPr="00CA21C5">
              <w:rPr>
                <w:position w:val="-6"/>
              </w:rPr>
              <w:object w:dxaOrig="2320" w:dyaOrig="279" w14:anchorId="21C35F55">
                <v:shape id="_x0000_i2600" type="#_x0000_t75" style="width:116pt;height:14pt" o:ole="">
                  <v:imagedata r:id="rId338" o:title=""/>
                </v:shape>
                <o:OLEObject Type="Embed" ProgID="Equation.DSMT4" ShapeID="_x0000_i2600" DrawAspect="Content" ObjectID="_1725460501" r:id="rId339"/>
              </w:object>
            </w:r>
            <w:r w:rsidR="000C5FFE" w:rsidRPr="000C5FFE">
              <w:t>.</w:t>
            </w:r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6A2A481A" w14:textId="77777777" w:rsidR="000C5FFE" w:rsidRPr="000C5FFE" w:rsidRDefault="000C5FFE" w:rsidP="000C5FFE">
            <w:pPr>
              <w:jc w:val="center"/>
            </w:pPr>
          </w:p>
          <w:p w14:paraId="731CFEF5" w14:textId="216492B8" w:rsidR="000C5FFE" w:rsidRPr="000C5FFE" w:rsidRDefault="00A02C07" w:rsidP="000C5FFE">
            <w:pPr>
              <w:jc w:val="center"/>
            </w:pPr>
            <w:r>
              <w:t>0,5</w:t>
            </w:r>
          </w:p>
        </w:tc>
      </w:tr>
      <w:tr w:rsidR="000C5FFE" w:rsidRPr="000C5FFE" w14:paraId="4957151C" w14:textId="77777777" w:rsidTr="00E776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883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9A8BFCB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single" w:sz="4" w:space="0" w:color="auto"/>
              <w:bottom w:val="dashSmallGap" w:sz="4" w:space="0" w:color="8DB3E2"/>
            </w:tcBorders>
            <w:shd w:val="clear" w:color="auto" w:fill="auto"/>
            <w:vAlign w:val="center"/>
          </w:tcPr>
          <w:p w14:paraId="52DDBA44" w14:textId="1B41ED45" w:rsidR="00A02C07" w:rsidRPr="000C5FFE" w:rsidRDefault="00A02C07" w:rsidP="00A02C07">
            <w:pPr>
              <w:spacing w:line="276" w:lineRule="auto"/>
            </w:pPr>
            <w:r w:rsidRPr="000C5FFE">
              <w:t xml:space="preserve">Ta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: </w:t>
            </w:r>
            <w:r w:rsidR="00CA21C5" w:rsidRPr="00CA21C5">
              <w:rPr>
                <w:position w:val="-10"/>
              </w:rPr>
              <w:object w:dxaOrig="6240" w:dyaOrig="420" w14:anchorId="6BD1252A">
                <v:shape id="_x0000_i3107" type="#_x0000_t75" style="width:312pt;height:21.2pt" o:ole="">
                  <v:imagedata r:id="rId340" o:title=""/>
                </v:shape>
                <o:OLEObject Type="Embed" ProgID="Equation.DSMT4" ShapeID="_x0000_i3107" DrawAspect="Content" ObjectID="_1725460502" r:id="rId341"/>
              </w:object>
            </w:r>
            <w:r w:rsidRPr="000C5FFE">
              <w:t xml:space="preserve">   </w:t>
            </w:r>
          </w:p>
          <w:p w14:paraId="1F3F9341" w14:textId="5D3A016E" w:rsidR="00A02C07" w:rsidRPr="000C5FFE" w:rsidRDefault="00CA21C5" w:rsidP="00A02C07">
            <w:pPr>
              <w:spacing w:line="276" w:lineRule="auto"/>
            </w:pPr>
            <w:r w:rsidRPr="00CA21C5">
              <w:rPr>
                <w:position w:val="-26"/>
              </w:rPr>
              <w:object w:dxaOrig="6280" w:dyaOrig="720" w14:anchorId="042E7FA7">
                <v:shape id="_x0000_i3108" type="#_x0000_t75" style="width:314pt;height:36pt" o:ole="">
                  <v:imagedata r:id="rId342" o:title=""/>
                </v:shape>
                <o:OLEObject Type="Embed" ProgID="Equation.DSMT4" ShapeID="_x0000_i3108" DrawAspect="Content" ObjectID="_1725460503" r:id="rId343"/>
              </w:object>
            </w:r>
            <w:r w:rsidR="00A02C07" w:rsidRPr="000C5FFE">
              <w:t>.</w:t>
            </w:r>
          </w:p>
          <w:p w14:paraId="0DE15B66" w14:textId="088A3982" w:rsidR="000C5FFE" w:rsidRPr="000C5FFE" w:rsidRDefault="00A02C07" w:rsidP="00A02C07">
            <w:pPr>
              <w:spacing w:line="276" w:lineRule="auto"/>
            </w:pPr>
            <w:r w:rsidRPr="000C5FFE">
              <w:lastRenderedPageBreak/>
              <w:t xml:space="preserve">Do </w:t>
            </w:r>
            <w:r w:rsidR="00CA21C5" w:rsidRPr="00025957">
              <w:rPr>
                <w:position w:val="-4"/>
              </w:rPr>
              <w:object w:dxaOrig="200" w:dyaOrig="260" w14:anchorId="3DD742D0">
                <v:shape id="_x0000_i3109" type="#_x0000_t75" style="width:10pt;height:13.2pt" o:ole="">
                  <v:imagedata r:id="rId344" o:title=""/>
                </v:shape>
                <o:OLEObject Type="Embed" ProgID="Equation.DSMT4" ShapeID="_x0000_i3109" DrawAspect="Content" ObjectID="_1725460504" r:id="rId345"/>
              </w:object>
            </w:r>
            <w:r w:rsidRPr="000C5FFE">
              <w:t xml:space="preserve"> </w:t>
            </w:r>
            <w:proofErr w:type="spellStart"/>
            <w:r w:rsidRPr="000C5FFE">
              <w:t>là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rọng</w:t>
            </w:r>
            <w:proofErr w:type="spellEnd"/>
            <w:r w:rsidRPr="000C5FFE">
              <w:t xml:space="preserve"> </w:t>
            </w:r>
            <w:proofErr w:type="spellStart"/>
            <w:r w:rsidRPr="000C5FFE">
              <w:t>tâm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6"/>
              </w:rPr>
              <w:object w:dxaOrig="660" w:dyaOrig="279" w14:anchorId="72C28AEA">
                <v:shape id="_x0000_i3110" type="#_x0000_t75" style="width:33.2pt;height:14pt" o:ole="">
                  <v:imagedata r:id="rId346" o:title=""/>
                </v:shape>
                <o:OLEObject Type="Embed" ProgID="Equation.DSMT4" ShapeID="_x0000_i3110" DrawAspect="Content" ObjectID="_1725460505" r:id="rId347"/>
              </w:object>
            </w:r>
            <w:proofErr w:type="spellStart"/>
            <w:r w:rsidRPr="000C5FFE">
              <w:t>nên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24"/>
              </w:rPr>
              <w:object w:dxaOrig="1660" w:dyaOrig="620" w14:anchorId="7ECFFF7F">
                <v:shape id="_x0000_i3111" type="#_x0000_t75" style="width:83.2pt;height:31.2pt" o:ole="">
                  <v:imagedata r:id="rId348" o:title=""/>
                </v:shape>
                <o:OLEObject Type="Embed" ProgID="Equation.DSMT4" ShapeID="_x0000_i3111" DrawAspect="Content" ObjectID="_1725460506" r:id="rId349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97C1C51" w14:textId="6DE330D0" w:rsidR="000C5FFE" w:rsidRPr="000C5FFE" w:rsidRDefault="000C5FFE" w:rsidP="000C5FFE">
            <w:pPr>
              <w:jc w:val="center"/>
            </w:pPr>
            <w:r w:rsidRPr="000C5FFE">
              <w:lastRenderedPageBreak/>
              <w:t>0,</w:t>
            </w:r>
            <w:r w:rsidR="00A02C07">
              <w:t>2</w:t>
            </w:r>
            <w:r w:rsidRPr="000C5FFE">
              <w:t>5</w:t>
            </w:r>
          </w:p>
        </w:tc>
      </w:tr>
      <w:tr w:rsidR="000C5FFE" w:rsidRPr="000C5FFE" w14:paraId="021EE222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613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CD1AA2A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8F9E363" w14:textId="22679350" w:rsidR="000C5FFE" w:rsidRPr="000C5FFE" w:rsidRDefault="00A02C07" w:rsidP="00A02C07">
            <w:pPr>
              <w:contextualSpacing/>
              <w:jc w:val="both"/>
              <w:rPr>
                <w:noProof/>
              </w:rPr>
            </w:pPr>
            <w:proofErr w:type="spellStart"/>
            <w:r w:rsidRPr="000C5FFE">
              <w:t>Vậy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24"/>
              </w:rPr>
              <w:object w:dxaOrig="4200" w:dyaOrig="680" w14:anchorId="70BF33D1">
                <v:shape id="_x0000_i2630" type="#_x0000_t75" style="width:210pt;height:34pt" o:ole="">
                  <v:imagedata r:id="rId350" o:title=""/>
                </v:shape>
                <o:OLEObject Type="Embed" ProgID="Equation.DSMT4" ShapeID="_x0000_i2630" DrawAspect="Content" ObjectID="_1725460507" r:id="rId351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5950CF5" w14:textId="3FD480A4" w:rsidR="000C5FFE" w:rsidRPr="000C5FFE" w:rsidRDefault="000C5FFE" w:rsidP="000C5FFE">
            <w:pPr>
              <w:jc w:val="center"/>
            </w:pPr>
            <w:r w:rsidRPr="000C5FFE">
              <w:t>0,</w:t>
            </w:r>
            <w:r w:rsidR="00A02C07">
              <w:t>2</w:t>
            </w:r>
            <w:r w:rsidRPr="000C5FFE">
              <w:t>5</w:t>
            </w:r>
          </w:p>
        </w:tc>
      </w:tr>
      <w:tr w:rsidR="000C5FFE" w:rsidRPr="000C5FFE" w14:paraId="64B8D1B4" w14:textId="77777777" w:rsidTr="00635E2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901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5D5DEA2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88AFF4F" w14:textId="609EAE02" w:rsidR="00A02C07" w:rsidRPr="000C5FFE" w:rsidRDefault="00A02C07" w:rsidP="00A02C07">
            <w:pPr>
              <w:spacing w:line="276" w:lineRule="auto"/>
              <w:rPr>
                <w:lang w:val="vi-VN"/>
              </w:rPr>
            </w:pPr>
            <w:r w:rsidRPr="000C5FFE">
              <w:t xml:space="preserve">Ta </w:t>
            </w:r>
            <w:proofErr w:type="spellStart"/>
            <w:r w:rsidRPr="000C5FFE">
              <w:t>có</w:t>
            </w:r>
            <w:proofErr w:type="spellEnd"/>
            <w:r w:rsidRPr="000C5FFE">
              <w:t xml:space="preserve">:  </w:t>
            </w:r>
            <w:r w:rsidR="00CA21C5" w:rsidRPr="00CA21C5">
              <w:rPr>
                <w:position w:val="-30"/>
              </w:rPr>
              <w:object w:dxaOrig="5600" w:dyaOrig="680" w14:anchorId="16EEAEB0">
                <v:shape id="_x0000_i2635" type="#_x0000_t75" style="width:280pt;height:34pt" o:ole="">
                  <v:imagedata r:id="rId352" o:title=""/>
                </v:shape>
                <o:OLEObject Type="Embed" ProgID="Equation.DSMT4" ShapeID="_x0000_i2635" DrawAspect="Content" ObjectID="_1725460508" r:id="rId353"/>
              </w:object>
            </w:r>
            <w:r w:rsidRPr="000C5FFE">
              <w:rPr>
                <w:lang w:val="vi-VN"/>
              </w:rPr>
              <w:t>.</w:t>
            </w:r>
          </w:p>
          <w:p w14:paraId="637B9D71" w14:textId="685F0C0D" w:rsidR="000C5FFE" w:rsidRPr="000C5FFE" w:rsidRDefault="000C5FFE" w:rsidP="000C5FFE">
            <w:pPr>
              <w:contextualSpacing/>
              <w:jc w:val="both"/>
              <w:rPr>
                <w:noProof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853DFAE" w14:textId="77777777" w:rsidR="000C5FFE" w:rsidRPr="000C5FFE" w:rsidRDefault="000C5FFE" w:rsidP="000C5FFE">
            <w:pPr>
              <w:jc w:val="center"/>
            </w:pPr>
            <w:r w:rsidRPr="000C5FFE">
              <w:t>0,5</w:t>
            </w:r>
          </w:p>
        </w:tc>
      </w:tr>
      <w:tr w:rsidR="000C5FFE" w:rsidRPr="000C5FFE" w14:paraId="58E9E3EE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28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151C8C6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085031BD" w14:textId="72EA9AC6" w:rsidR="000C5FFE" w:rsidRPr="000C5FFE" w:rsidRDefault="00CA21C5" w:rsidP="000C5FFE">
            <w:pPr>
              <w:contextualSpacing/>
              <w:jc w:val="both"/>
              <w:rPr>
                <w:noProof/>
              </w:rPr>
            </w:pPr>
            <w:r w:rsidRPr="00CA21C5">
              <w:rPr>
                <w:position w:val="-30"/>
              </w:rPr>
              <w:object w:dxaOrig="4959" w:dyaOrig="680" w14:anchorId="490D0010">
                <v:shape id="_x0000_i2640" type="#_x0000_t75" style="width:248pt;height:34pt" o:ole="">
                  <v:imagedata r:id="rId354" o:title=""/>
                </v:shape>
                <o:OLEObject Type="Embed" ProgID="Equation.DSMT4" ShapeID="_x0000_i2640" DrawAspect="Content" ObjectID="_1725460509" r:id="rId355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790CBDF" w14:textId="77777777" w:rsidR="000C5FFE" w:rsidRPr="000C5FFE" w:rsidRDefault="000C5FFE" w:rsidP="000C5FFE">
            <w:pPr>
              <w:jc w:val="center"/>
            </w:pPr>
            <w:r w:rsidRPr="000C5FFE">
              <w:t>0,5</w:t>
            </w:r>
          </w:p>
        </w:tc>
      </w:tr>
      <w:tr w:rsidR="000C5FFE" w:rsidRPr="000C5FFE" w14:paraId="06D647AF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802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1FDA0AF6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4D72287B" w14:textId="1986AE66" w:rsidR="000C5FFE" w:rsidRPr="000C5FFE" w:rsidRDefault="00CA21C5" w:rsidP="008E7E9E">
            <w:pPr>
              <w:spacing w:line="276" w:lineRule="auto"/>
            </w:pPr>
            <w:r w:rsidRPr="00CA21C5">
              <w:rPr>
                <w:position w:val="-30"/>
              </w:rPr>
              <w:object w:dxaOrig="8820" w:dyaOrig="680" w14:anchorId="5CC4FC2A">
                <v:shape id="_x0000_i2645" type="#_x0000_t75" style="width:441.2pt;height:34pt" o:ole="">
                  <v:imagedata r:id="rId356" o:title=""/>
                </v:shape>
                <o:OLEObject Type="Embed" ProgID="Equation.DSMT4" ShapeID="_x0000_i2645" DrawAspect="Content" ObjectID="_1725460510" r:id="rId357"/>
              </w:object>
            </w:r>
            <w:r w:rsidR="008810AF"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F87C67C" w14:textId="522AE80F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5A44B0A2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352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588C6BC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7EAABAA6" w14:textId="6CF45C04" w:rsidR="000C5FFE" w:rsidRPr="000C5FFE" w:rsidRDefault="008810AF" w:rsidP="000C5FFE">
            <w:pPr>
              <w:contextualSpacing/>
              <w:jc w:val="both"/>
              <w:rPr>
                <w:noProof/>
              </w:rPr>
            </w:pPr>
            <w:proofErr w:type="spellStart"/>
            <w:r w:rsidRPr="000C5FFE">
              <w:t>Vậy</w:t>
            </w:r>
            <w:proofErr w:type="spellEnd"/>
            <w:r w:rsidRPr="000C5FFE">
              <w:t xml:space="preserve"> </w:t>
            </w:r>
            <w:r w:rsidR="00CA21C5" w:rsidRPr="00CA21C5">
              <w:rPr>
                <w:position w:val="-24"/>
              </w:rPr>
              <w:object w:dxaOrig="2940" w:dyaOrig="700" w14:anchorId="3591FC29">
                <v:shape id="_x0000_i2650" type="#_x0000_t75" style="width:147.2pt;height:35.2pt" o:ole="">
                  <v:imagedata r:id="rId358" o:title=""/>
                </v:shape>
                <o:OLEObject Type="Embed" ProgID="Equation.DSMT4" ShapeID="_x0000_i2650" DrawAspect="Content" ObjectID="_1725460511" r:id="rId359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6C76398" w14:textId="155DFFCC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41604F93" w14:textId="77777777" w:rsidTr="004B13D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036"/>
          <w:jc w:val="center"/>
        </w:trPr>
        <w:tc>
          <w:tcPr>
            <w:tcW w:w="720" w:type="dxa"/>
            <w:gridSpan w:val="2"/>
            <w:tcBorders>
              <w:bottom w:val="nil"/>
            </w:tcBorders>
            <w:shd w:val="clear" w:color="auto" w:fill="auto"/>
          </w:tcPr>
          <w:p w14:paraId="18391EC8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5</w:t>
            </w:r>
          </w:p>
          <w:p w14:paraId="625E8FA8" w14:textId="42E05C35" w:rsidR="000C5FFE" w:rsidRPr="000C5FFE" w:rsidRDefault="000C5FFE" w:rsidP="000C5FFE">
            <w:pPr>
              <w:spacing w:before="120" w:after="120"/>
              <w:jc w:val="center"/>
            </w:pPr>
            <w:r w:rsidRPr="000C5FFE">
              <w:t>(1.5)</w:t>
            </w:r>
          </w:p>
        </w:tc>
        <w:tc>
          <w:tcPr>
            <w:tcW w:w="99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0BA184A" w14:textId="5E37C3C1" w:rsidR="000C5FFE" w:rsidRPr="005654DB" w:rsidRDefault="005654DB" w:rsidP="000C5FF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Cho tứ diện </w:t>
            </w:r>
            <w:r w:rsidRPr="00E776B8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>ABCD</w:t>
            </w: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với điểm </w:t>
            </w:r>
            <w:r w:rsidRPr="00E776B8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 xml:space="preserve">M </w:t>
            </w: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bên trong tứ diện. Các tia </w:t>
            </w:r>
            <w:r w:rsidRPr="00E776B8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 xml:space="preserve">AM, BM, CM, DM </w:t>
            </w: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cắt các mặt đối diện theo thứ tự tại </w:t>
            </w:r>
            <w:r w:rsidR="00CA21C5" w:rsidRPr="00CA21C5">
              <w:rPr>
                <w:position w:val="-12"/>
              </w:rPr>
              <w:object w:dxaOrig="1219" w:dyaOrig="360" w14:anchorId="78D77383">
                <v:shape id="_x0000_i3123" type="#_x0000_t75" style="width:60.8pt;height:18pt" o:ole="">
                  <v:imagedata r:id="rId360" o:title=""/>
                </v:shape>
                <o:OLEObject Type="Embed" ProgID="Equation.DSMT4" ShapeID="_x0000_i3123" DrawAspect="Content" ObjectID="_1725460512" r:id="rId361"/>
              </w:object>
            </w: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. Chứng minh rằng </w:t>
            </w:r>
            <w:r w:rsidR="00CA21C5" w:rsidRPr="00CA21C5">
              <w:rPr>
                <w:position w:val="-30"/>
              </w:rPr>
              <w:object w:dxaOrig="3000" w:dyaOrig="680" w14:anchorId="335D2091">
                <v:shape id="_x0000_i3124" type="#_x0000_t75" style="width:150pt;height:34pt" o:ole="">
                  <v:imagedata r:id="rId362" o:title=""/>
                </v:shape>
                <o:OLEObject Type="Embed" ProgID="Equation.DSMT4" ShapeID="_x0000_i3124" DrawAspect="Content" ObjectID="_1725460513" r:id="rId363"/>
              </w:object>
            </w: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.</w: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 </w:t>
            </w:r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5E42BD2D" w14:textId="77777777" w:rsidR="000C5FFE" w:rsidRPr="000C5FFE" w:rsidRDefault="000C5FFE" w:rsidP="000C5FFE">
            <w:pPr>
              <w:jc w:val="center"/>
            </w:pPr>
          </w:p>
        </w:tc>
      </w:tr>
      <w:tr w:rsidR="000C5FFE" w:rsidRPr="000C5FFE" w14:paraId="3C28B886" w14:textId="77777777" w:rsidTr="001C55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1936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6D98748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1A39FD60" w14:textId="77777777" w:rsidR="004B13DA" w:rsidRDefault="004B13DA" w:rsidP="00845898">
            <w:pPr>
              <w:jc w:val="center"/>
              <w:rPr>
                <w:lang w:val="es-ES"/>
              </w:rPr>
            </w:pPr>
          </w:p>
          <w:p w14:paraId="16A30E32" w14:textId="64332C5E" w:rsidR="00845898" w:rsidRDefault="00845898" w:rsidP="00845898">
            <w:pPr>
              <w:jc w:val="center"/>
              <w:rPr>
                <w:lang w:val="es-ES"/>
              </w:rPr>
            </w:pPr>
            <w:r>
              <w:rPr>
                <w:noProof/>
              </w:rPr>
              <w:drawing>
                <wp:inline distT="0" distB="0" distL="0" distR="0" wp14:anchorId="5BBE5180" wp14:editId="22255F84">
                  <wp:extent cx="2615565" cy="2428234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821" cy="244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784EE9" w14:textId="063BE2DD" w:rsidR="00845898" w:rsidRDefault="00845898" w:rsidP="00845898">
            <w:pPr>
              <w:rPr>
                <w:lang w:val="es-ES"/>
              </w:rPr>
            </w:pPr>
            <w:r>
              <w:rPr>
                <w:lang w:val="es-ES"/>
              </w:rPr>
              <w:t xml:space="preserve">+ </w:t>
            </w:r>
            <w:proofErr w:type="spellStart"/>
            <w:r>
              <w:rPr>
                <w:lang w:val="es-ES"/>
              </w:rPr>
              <w:t>Gọi</w:t>
            </w:r>
            <w:proofErr w:type="spellEnd"/>
            <w:r>
              <w:rPr>
                <w:lang w:val="es-ES"/>
              </w:rPr>
              <w:t xml:space="preserve"> H </w:t>
            </w:r>
            <w:proofErr w:type="spellStart"/>
            <w:r>
              <w:rPr>
                <w:lang w:val="es-ES"/>
              </w:rPr>
              <w:t>và</w:t>
            </w:r>
            <w:proofErr w:type="spellEnd"/>
            <w:r>
              <w:rPr>
                <w:lang w:val="es-ES"/>
              </w:rPr>
              <w:t xml:space="preserve"> K </w:t>
            </w:r>
            <w:proofErr w:type="spellStart"/>
            <w:r>
              <w:rPr>
                <w:lang w:val="es-ES"/>
              </w:rPr>
              <w:t>lần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lượt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là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hình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chiếu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vuông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góc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của</w:t>
            </w:r>
            <w:proofErr w:type="spellEnd"/>
            <w:r>
              <w:rPr>
                <w:lang w:val="es-ES"/>
              </w:rPr>
              <w:t xml:space="preserve"> A, M </w:t>
            </w:r>
            <w:proofErr w:type="spellStart"/>
            <w:r>
              <w:rPr>
                <w:lang w:val="es-ES"/>
              </w:rPr>
              <w:t>lên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proofErr w:type="gramStart"/>
            <w:r>
              <w:rPr>
                <w:lang w:val="es-ES"/>
              </w:rPr>
              <w:t>mp</w:t>
            </w:r>
            <w:proofErr w:type="spellEnd"/>
            <w:r>
              <w:rPr>
                <w:lang w:val="es-ES"/>
              </w:rPr>
              <w:t>(</w:t>
            </w:r>
            <w:proofErr w:type="gramEnd"/>
            <w:r>
              <w:rPr>
                <w:lang w:val="es-ES"/>
              </w:rPr>
              <w:t xml:space="preserve">BCD). </w:t>
            </w:r>
            <w:proofErr w:type="spellStart"/>
            <w:r>
              <w:rPr>
                <w:lang w:val="es-ES"/>
              </w:rPr>
              <w:t>Gọi</w:t>
            </w:r>
            <w:proofErr w:type="spellEnd"/>
            <w:r>
              <w:rPr>
                <w:lang w:val="es-ES"/>
              </w:rPr>
              <w:t xml:space="preserve"> </w:t>
            </w:r>
            <w:r w:rsidR="00CA21C5" w:rsidRPr="00CA21C5">
              <w:rPr>
                <w:position w:val="-12"/>
              </w:rPr>
              <w:object w:dxaOrig="1380" w:dyaOrig="360" w14:anchorId="722BB87E">
                <v:shape id="_x0000_i2665" type="#_x0000_t75" style="width:69.2pt;height:18pt" o:ole="">
                  <v:imagedata r:id="rId365" o:title=""/>
                </v:shape>
                <o:OLEObject Type="Embed" ProgID="Equation.DSMT4" ShapeID="_x0000_i2665" DrawAspect="Content" ObjectID="_1725460514" r:id="rId366"/>
              </w:object>
            </w:r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lần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lượt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là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thể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tích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các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khối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tứ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diện</w:t>
            </w:r>
            <w:proofErr w:type="spellEnd"/>
            <w:r>
              <w:rPr>
                <w:lang w:val="es-ES"/>
              </w:rPr>
              <w:t xml:space="preserve"> ABCD, MBCD, MACD, MADB, MABC.</w:t>
            </w:r>
          </w:p>
          <w:p w14:paraId="476FDFD9" w14:textId="623F12F9" w:rsidR="00845898" w:rsidRDefault="001C5522" w:rsidP="000C5FFE">
            <w:pPr>
              <w:jc w:val="both"/>
              <w:rPr>
                <w:lang w:val="es-ES"/>
              </w:rPr>
            </w:pPr>
            <w:r>
              <w:rPr>
                <w:lang w:val="es-ES"/>
              </w:rPr>
              <w:t xml:space="preserve">+ Ta </w:t>
            </w:r>
            <w:proofErr w:type="spellStart"/>
            <w:r>
              <w:rPr>
                <w:lang w:val="es-ES"/>
              </w:rPr>
              <w:t>có</w:t>
            </w:r>
            <w:proofErr w:type="spellEnd"/>
            <w:r>
              <w:rPr>
                <w:lang w:val="es-ES"/>
              </w:rPr>
              <w:t xml:space="preserve"> </w:t>
            </w:r>
            <w:r w:rsidR="00CA21C5" w:rsidRPr="00025957">
              <w:rPr>
                <w:position w:val="-4"/>
              </w:rPr>
              <w:object w:dxaOrig="180" w:dyaOrig="279" w14:anchorId="45BF640B">
                <v:shape id="_x0000_i2671" type="#_x0000_t75" style="width:9.2pt;height:14pt" o:ole="">
                  <v:imagedata r:id="rId367" o:title=""/>
                </v:shape>
                <o:OLEObject Type="Embed" ProgID="Equation.DSMT4" ShapeID="_x0000_i2671" DrawAspect="Content" ObjectID="_1725460515" r:id="rId368"/>
              </w:object>
            </w:r>
            <w:r w:rsidR="00CA21C5" w:rsidRPr="00025957">
              <w:rPr>
                <w:position w:val="-4"/>
              </w:rPr>
              <w:object w:dxaOrig="180" w:dyaOrig="279" w14:anchorId="013CF264">
                <v:shape id="_x0000_i2677" type="#_x0000_t75" style="width:9.2pt;height:14pt" o:ole="">
                  <v:imagedata r:id="rId369" o:title=""/>
                </v:shape>
                <o:OLEObject Type="Embed" ProgID="Equation.DSMT4" ShapeID="_x0000_i2677" DrawAspect="Content" ObjectID="_1725460516" r:id="rId370"/>
              </w:object>
            </w:r>
          </w:p>
          <w:p w14:paraId="0EFD7E9B" w14:textId="41AA49F5" w:rsidR="005654DB" w:rsidRPr="000C5FFE" w:rsidRDefault="00CA21C5" w:rsidP="000C5FFE">
            <w:pPr>
              <w:jc w:val="both"/>
              <w:rPr>
                <w:lang w:val="pt-BR"/>
              </w:rPr>
            </w:pPr>
            <w:r w:rsidRPr="00CA21C5">
              <w:rPr>
                <w:position w:val="-30"/>
              </w:rPr>
              <w:object w:dxaOrig="7560" w:dyaOrig="680" w14:anchorId="5C0E3A10">
                <v:shape id="_x0000_i2682" type="#_x0000_t75" style="width:378pt;height:34pt" o:ole="">
                  <v:imagedata r:id="rId371" o:title=""/>
                </v:shape>
                <o:OLEObject Type="Embed" ProgID="Equation.DSMT4" ShapeID="_x0000_i2682" DrawAspect="Content" ObjectID="_1725460517" r:id="rId372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DEEC5D8" w14:textId="374F0A08" w:rsidR="000C5FFE" w:rsidRPr="000C5FFE" w:rsidRDefault="000C5FFE" w:rsidP="000C5FFE">
            <w:pPr>
              <w:jc w:val="center"/>
            </w:pPr>
            <w:r w:rsidRPr="000C5FFE">
              <w:t>0,5</w:t>
            </w:r>
          </w:p>
        </w:tc>
      </w:tr>
      <w:tr w:rsidR="000C5FFE" w:rsidRPr="000C5FFE" w14:paraId="0DE67830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820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13BCA58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D95B4BA" w14:textId="322923C3" w:rsidR="000C5FFE" w:rsidRPr="000C5FFE" w:rsidRDefault="001C5522" w:rsidP="000C5FF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>
              <w:rPr>
                <w:rFonts w:ascii="Times New Roman" w:hAnsi="Times New Roman"/>
                <w:sz w:val="24"/>
                <w:szCs w:val="24"/>
                <w:lang w:val="es-ES"/>
              </w:rPr>
              <w:t xml:space="preserve">+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s-ES"/>
              </w:rPr>
              <w:t>Tương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s-ES"/>
              </w:rPr>
              <w:t>tự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s-ES"/>
              </w:rPr>
              <w:t xml:space="preserve">: </w:t>
            </w:r>
            <w:r w:rsidR="00CA21C5" w:rsidRPr="00CA21C5">
              <w:rPr>
                <w:position w:val="-30"/>
              </w:rPr>
              <w:object w:dxaOrig="1840" w:dyaOrig="680" w14:anchorId="7A866F42">
                <v:shape id="_x0000_i2687" type="#_x0000_t75" style="width:92pt;height:34pt" o:ole="">
                  <v:imagedata r:id="rId373" o:title=""/>
                </v:shape>
                <o:OLEObject Type="Embed" ProgID="Equation.DSMT4" ShapeID="_x0000_i2687" DrawAspect="Content" ObjectID="_1725460518" r:id="rId374"/>
              </w:object>
            </w:r>
            <w:r>
              <w:t xml:space="preserve">; </w:t>
            </w:r>
            <w:r w:rsidR="00CA21C5" w:rsidRPr="00CA21C5">
              <w:rPr>
                <w:position w:val="-30"/>
              </w:rPr>
              <w:object w:dxaOrig="1860" w:dyaOrig="680" w14:anchorId="2710E1AA">
                <v:shape id="_x0000_i2692" type="#_x0000_t75" style="width:93.2pt;height:34pt" o:ole="">
                  <v:imagedata r:id="rId375" o:title=""/>
                </v:shape>
                <o:OLEObject Type="Embed" ProgID="Equation.DSMT4" ShapeID="_x0000_i2692" DrawAspect="Content" ObjectID="_1725460519" r:id="rId376"/>
              </w:object>
            </w:r>
            <w:r>
              <w:t>;</w:t>
            </w:r>
            <w:r w:rsidR="00CA21C5" w:rsidRPr="00CA21C5">
              <w:rPr>
                <w:position w:val="-30"/>
              </w:rPr>
              <w:object w:dxaOrig="1860" w:dyaOrig="680" w14:anchorId="02430A26">
                <v:shape id="_x0000_i2697" type="#_x0000_t75" style="width:93.2pt;height:34pt" o:ole="">
                  <v:imagedata r:id="rId377" o:title=""/>
                </v:shape>
                <o:OLEObject Type="Embed" ProgID="Equation.DSMT4" ShapeID="_x0000_i2697" DrawAspect="Content" ObjectID="_1725460520" r:id="rId378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3430A15" w14:textId="3F6BEA5D" w:rsidR="000C5FFE" w:rsidRPr="000C5FFE" w:rsidRDefault="000C5FFE" w:rsidP="000C5FFE">
            <w:pPr>
              <w:jc w:val="center"/>
            </w:pPr>
            <w:r w:rsidRPr="000C5FFE">
              <w:t>0,</w:t>
            </w:r>
            <w:r w:rsidR="00845898" w:rsidRPr="000C5FFE">
              <w:t xml:space="preserve"> </w:t>
            </w:r>
            <w:r w:rsidRPr="000C5FFE">
              <w:t>5</w:t>
            </w:r>
          </w:p>
        </w:tc>
      </w:tr>
      <w:tr w:rsidR="000C5FFE" w:rsidRPr="000C5FFE" w14:paraId="2B65DD6D" w14:textId="77777777" w:rsidTr="00B87C8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820"/>
          <w:jc w:val="center"/>
        </w:trPr>
        <w:tc>
          <w:tcPr>
            <w:tcW w:w="72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D9D7186" w14:textId="77777777" w:rsidR="000C5FFE" w:rsidRPr="000C5FFE" w:rsidRDefault="000C5FFE" w:rsidP="000C5FF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16D37F3" w14:textId="77777777" w:rsidR="00E42CA0" w:rsidRDefault="001C5522" w:rsidP="000C5FF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s-ES"/>
              </w:rPr>
              <w:t>Vậy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</w:t>
            </w:r>
          </w:p>
          <w:p w14:paraId="7C190255" w14:textId="42A4A57B" w:rsidR="000C5FFE" w:rsidRPr="000C5FFE" w:rsidRDefault="00CA21C5" w:rsidP="000C5FF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CA21C5">
              <w:rPr>
                <w:position w:val="-68"/>
              </w:rPr>
              <w:object w:dxaOrig="7000" w:dyaOrig="1480" w14:anchorId="61453304">
                <v:shape id="_x0000_i2702" type="#_x0000_t75" style="width:350pt;height:74pt" o:ole="">
                  <v:imagedata r:id="rId379" o:title=""/>
                </v:shape>
                <o:OLEObject Type="Embed" ProgID="Equation.DSMT4" ShapeID="_x0000_i2702" DrawAspect="Content" ObjectID="_1725460521" r:id="rId380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67B8338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  <w:tr w:rsidR="000C5FFE" w:rsidRPr="000C5FFE" w14:paraId="12345189" w14:textId="77777777" w:rsidTr="00635E2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After w:val="1"/>
          <w:wAfter w:w="30" w:type="dxa"/>
          <w:trHeight w:val="532"/>
          <w:jc w:val="center"/>
        </w:trPr>
        <w:tc>
          <w:tcPr>
            <w:tcW w:w="720" w:type="dxa"/>
            <w:gridSpan w:val="2"/>
            <w:tcBorders>
              <w:top w:val="nil"/>
            </w:tcBorders>
            <w:shd w:val="clear" w:color="auto" w:fill="auto"/>
          </w:tcPr>
          <w:p w14:paraId="1DE003DF" w14:textId="77777777" w:rsidR="000C5FFE" w:rsidRPr="000C5FFE" w:rsidRDefault="000C5FFE" w:rsidP="000C5FFE">
            <w:pPr>
              <w:spacing w:before="120" w:after="120"/>
              <w:jc w:val="center"/>
            </w:pPr>
          </w:p>
        </w:tc>
        <w:tc>
          <w:tcPr>
            <w:tcW w:w="9900" w:type="dxa"/>
            <w:gridSpan w:val="2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360133C4" w14:textId="38ECD557" w:rsidR="000C5FFE" w:rsidRPr="000C5FFE" w:rsidRDefault="00CA21C5" w:rsidP="000C5FF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025957">
              <w:rPr>
                <w:position w:val="-4"/>
              </w:rPr>
              <w:object w:dxaOrig="2500" w:dyaOrig="260" w14:anchorId="175707FB">
                <v:shape id="_x0000_i2707" type="#_x0000_t75" style="width:125.2pt;height:13.2pt" o:ole="">
                  <v:imagedata r:id="rId381" o:title=""/>
                </v:shape>
                <o:OLEObject Type="Embed" ProgID="Equation.DSMT4" ShapeID="_x0000_i2707" DrawAspect="Content" ObjectID="_1725460522" r:id="rId382"/>
              </w:object>
            </w:r>
          </w:p>
        </w:tc>
        <w:tc>
          <w:tcPr>
            <w:tcW w:w="810" w:type="dxa"/>
            <w:tcBorders>
              <w:top w:val="nil"/>
            </w:tcBorders>
            <w:shd w:val="clear" w:color="auto" w:fill="auto"/>
            <w:vAlign w:val="center"/>
          </w:tcPr>
          <w:p w14:paraId="672BB10E" w14:textId="77777777" w:rsidR="000C5FFE" w:rsidRPr="000C5FFE" w:rsidRDefault="000C5FFE" w:rsidP="000C5FFE">
            <w:pPr>
              <w:jc w:val="center"/>
            </w:pPr>
            <w:r w:rsidRPr="000C5FFE">
              <w:t>0,25</w:t>
            </w:r>
          </w:p>
        </w:tc>
      </w:tr>
    </w:tbl>
    <w:p w14:paraId="7C28BA60" w14:textId="77777777" w:rsidR="00CD096E" w:rsidRPr="000C5FFE" w:rsidRDefault="000C7AF1" w:rsidP="00315D9F">
      <w:pPr>
        <w:spacing w:before="120" w:after="120"/>
        <w:jc w:val="center"/>
        <w:rPr>
          <w:i/>
          <w:lang w:val="nl-NL"/>
        </w:rPr>
      </w:pPr>
      <w:r w:rsidRPr="000C5FFE">
        <w:rPr>
          <w:i/>
          <w:lang w:val="nl-NL"/>
        </w:rPr>
        <w:t>……………</w:t>
      </w:r>
      <w:r w:rsidRPr="000C5FFE">
        <w:rPr>
          <w:b/>
          <w:lang w:val="nl-NL"/>
        </w:rPr>
        <w:t>Hết</w:t>
      </w:r>
      <w:r w:rsidRPr="000C5FFE">
        <w:rPr>
          <w:i/>
          <w:lang w:val="nl-NL"/>
        </w:rPr>
        <w:t>……………</w:t>
      </w:r>
    </w:p>
    <w:p w14:paraId="4182EB43" w14:textId="77777777" w:rsidR="00C56699" w:rsidRPr="000C5FFE" w:rsidRDefault="00287B41" w:rsidP="00287B41">
      <w:pPr>
        <w:rPr>
          <w:lang w:val="nl-NL"/>
        </w:rPr>
      </w:pPr>
      <w:r w:rsidRPr="000C5FFE">
        <w:rPr>
          <w:b/>
          <w:i/>
          <w:u w:val="single"/>
          <w:lang w:val="nl-NL"/>
        </w:rPr>
        <w:t>Ghi chú</w:t>
      </w:r>
      <w:r w:rsidRPr="000C5FFE">
        <w:rPr>
          <w:u w:val="single"/>
          <w:lang w:val="nl-NL"/>
        </w:rPr>
        <w:t>:</w:t>
      </w:r>
      <w:r w:rsidRPr="000C5FFE">
        <w:rPr>
          <w:lang w:val="nl-NL"/>
        </w:rPr>
        <w:t xml:space="preserve">  </w:t>
      </w:r>
      <w:r w:rsidRPr="000C5FFE">
        <w:rPr>
          <w:i/>
          <w:lang w:val="nl-NL"/>
        </w:rPr>
        <w:t>Học sinh làm cách khác nếu đúng vẫn cho điểm tối đa.</w:t>
      </w:r>
    </w:p>
    <w:sectPr w:rsidR="00C56699" w:rsidRPr="000C5FFE" w:rsidSect="00B9387E">
      <w:footerReference w:type="default" r:id="rId383"/>
      <w:pgSz w:w="11907" w:h="16840" w:code="9"/>
      <w:pgMar w:top="340" w:right="851" w:bottom="340" w:left="851" w:header="227" w:footer="22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EA4B0A" w14:textId="77777777" w:rsidR="002352A5" w:rsidRDefault="002352A5" w:rsidP="00882BA7">
      <w:r>
        <w:separator/>
      </w:r>
    </w:p>
  </w:endnote>
  <w:endnote w:type="continuationSeparator" w:id="0">
    <w:p w14:paraId="09A6053D" w14:textId="77777777" w:rsidR="002352A5" w:rsidRDefault="002352A5" w:rsidP="00882B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D812EC" w14:textId="77777777" w:rsidR="001144EF" w:rsidRDefault="001144EF" w:rsidP="00A27CAC">
    <w:pPr>
      <w:pStyle w:val="Footer"/>
      <w:jc w:val="right"/>
      <w:rPr>
        <w:sz w:val="22"/>
      </w:rPr>
    </w:pPr>
  </w:p>
  <w:p w14:paraId="555ABDC0" w14:textId="77777777" w:rsidR="001144EF" w:rsidRDefault="001144EF" w:rsidP="00A27CAC">
    <w:pPr>
      <w:pStyle w:val="Footer"/>
      <w:jc w:val="right"/>
    </w:pPr>
    <w:r w:rsidRPr="00F45099">
      <w:rPr>
        <w:sz w:val="22"/>
      </w:rPr>
      <w:t xml:space="preserve">Trang </w:t>
    </w:r>
    <w:r w:rsidRPr="00F45099">
      <w:rPr>
        <w:b/>
        <w:bCs/>
        <w:sz w:val="22"/>
      </w:rPr>
      <w:fldChar w:fldCharType="begin"/>
    </w:r>
    <w:r w:rsidRPr="00F45099">
      <w:rPr>
        <w:b/>
        <w:bCs/>
        <w:sz w:val="22"/>
      </w:rPr>
      <w:instrText xml:space="preserve"> PAGE </w:instrText>
    </w:r>
    <w:r w:rsidRPr="00F45099">
      <w:rPr>
        <w:b/>
        <w:bCs/>
        <w:sz w:val="22"/>
      </w:rPr>
      <w:fldChar w:fldCharType="separate"/>
    </w:r>
    <w:r>
      <w:rPr>
        <w:b/>
        <w:bCs/>
        <w:noProof/>
        <w:sz w:val="22"/>
      </w:rPr>
      <w:t>6</w:t>
    </w:r>
    <w:r w:rsidRPr="00F45099">
      <w:rPr>
        <w:b/>
        <w:bCs/>
        <w:sz w:val="22"/>
      </w:rPr>
      <w:fldChar w:fldCharType="end"/>
    </w:r>
    <w:r w:rsidRPr="00F45099">
      <w:rPr>
        <w:sz w:val="22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0B3E17" w14:textId="77777777" w:rsidR="002352A5" w:rsidRDefault="002352A5" w:rsidP="00882BA7">
      <w:r>
        <w:separator/>
      </w:r>
    </w:p>
  </w:footnote>
  <w:footnote w:type="continuationSeparator" w:id="0">
    <w:p w14:paraId="0B20D6FF" w14:textId="77777777" w:rsidR="002352A5" w:rsidRDefault="002352A5" w:rsidP="00882B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3474A2"/>
    <w:multiLevelType w:val="hybridMultilevel"/>
    <w:tmpl w:val="5C06C1A0"/>
    <w:lvl w:ilvl="0" w:tplc="042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3525702"/>
    <w:multiLevelType w:val="hybridMultilevel"/>
    <w:tmpl w:val="1906391E"/>
    <w:lvl w:ilvl="0" w:tplc="A9385714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B22A55"/>
    <w:multiLevelType w:val="hybridMultilevel"/>
    <w:tmpl w:val="E5D83180"/>
    <w:lvl w:ilvl="0" w:tplc="5916294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EF308D9"/>
    <w:multiLevelType w:val="hybridMultilevel"/>
    <w:tmpl w:val="82128B02"/>
    <w:lvl w:ilvl="0" w:tplc="AC70D80A">
      <w:start w:val="1"/>
      <w:numFmt w:val="lowerLetter"/>
      <w:lvlText w:val="%1)"/>
      <w:lvlJc w:val="left"/>
      <w:pPr>
        <w:ind w:left="73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4" w:hanging="360"/>
      </w:pPr>
    </w:lvl>
    <w:lvl w:ilvl="2" w:tplc="042A001B" w:tentative="1">
      <w:start w:val="1"/>
      <w:numFmt w:val="lowerRoman"/>
      <w:lvlText w:val="%3."/>
      <w:lvlJc w:val="right"/>
      <w:pPr>
        <w:ind w:left="2174" w:hanging="180"/>
      </w:pPr>
    </w:lvl>
    <w:lvl w:ilvl="3" w:tplc="042A000F" w:tentative="1">
      <w:start w:val="1"/>
      <w:numFmt w:val="decimal"/>
      <w:lvlText w:val="%4."/>
      <w:lvlJc w:val="left"/>
      <w:pPr>
        <w:ind w:left="2894" w:hanging="360"/>
      </w:pPr>
    </w:lvl>
    <w:lvl w:ilvl="4" w:tplc="042A0019" w:tentative="1">
      <w:start w:val="1"/>
      <w:numFmt w:val="lowerLetter"/>
      <w:lvlText w:val="%5."/>
      <w:lvlJc w:val="left"/>
      <w:pPr>
        <w:ind w:left="3614" w:hanging="360"/>
      </w:pPr>
    </w:lvl>
    <w:lvl w:ilvl="5" w:tplc="042A001B" w:tentative="1">
      <w:start w:val="1"/>
      <w:numFmt w:val="lowerRoman"/>
      <w:lvlText w:val="%6."/>
      <w:lvlJc w:val="right"/>
      <w:pPr>
        <w:ind w:left="4334" w:hanging="180"/>
      </w:pPr>
    </w:lvl>
    <w:lvl w:ilvl="6" w:tplc="042A000F" w:tentative="1">
      <w:start w:val="1"/>
      <w:numFmt w:val="decimal"/>
      <w:lvlText w:val="%7."/>
      <w:lvlJc w:val="left"/>
      <w:pPr>
        <w:ind w:left="5054" w:hanging="360"/>
      </w:pPr>
    </w:lvl>
    <w:lvl w:ilvl="7" w:tplc="042A0019" w:tentative="1">
      <w:start w:val="1"/>
      <w:numFmt w:val="lowerLetter"/>
      <w:lvlText w:val="%8."/>
      <w:lvlJc w:val="left"/>
      <w:pPr>
        <w:ind w:left="5774" w:hanging="360"/>
      </w:pPr>
    </w:lvl>
    <w:lvl w:ilvl="8" w:tplc="042A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4" w15:restartNumberingAfterBreak="0">
    <w:nsid w:val="21BA22F3"/>
    <w:multiLevelType w:val="hybridMultilevel"/>
    <w:tmpl w:val="3C04C0C0"/>
    <w:lvl w:ilvl="0" w:tplc="20780872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E25782"/>
    <w:multiLevelType w:val="hybridMultilevel"/>
    <w:tmpl w:val="A3825CEC"/>
    <w:lvl w:ilvl="0" w:tplc="C826F33A">
      <w:start w:val="1"/>
      <w:numFmt w:val="lowerLetter"/>
      <w:suff w:val="space"/>
      <w:lvlText w:val="%1)"/>
      <w:lvlJc w:val="left"/>
      <w:pPr>
        <w:ind w:left="0" w:firstLine="142"/>
      </w:pPr>
      <w:rPr>
        <w:rFonts w:ascii="Times New Roman" w:hAnsi="Times New Roman"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39DE4274"/>
    <w:multiLevelType w:val="hybridMultilevel"/>
    <w:tmpl w:val="4AEA8506"/>
    <w:lvl w:ilvl="0" w:tplc="042A0017">
      <w:start w:val="1"/>
      <w:numFmt w:val="lowerLetter"/>
      <w:lvlText w:val="%1)"/>
      <w:lvlJc w:val="left"/>
      <w:pPr>
        <w:ind w:left="547" w:hanging="360"/>
      </w:pPr>
    </w:lvl>
    <w:lvl w:ilvl="1" w:tplc="042A0019" w:tentative="1">
      <w:start w:val="1"/>
      <w:numFmt w:val="lowerLetter"/>
      <w:lvlText w:val="%2."/>
      <w:lvlJc w:val="left"/>
      <w:pPr>
        <w:ind w:left="1267" w:hanging="360"/>
      </w:pPr>
    </w:lvl>
    <w:lvl w:ilvl="2" w:tplc="042A001B" w:tentative="1">
      <w:start w:val="1"/>
      <w:numFmt w:val="lowerRoman"/>
      <w:lvlText w:val="%3."/>
      <w:lvlJc w:val="right"/>
      <w:pPr>
        <w:ind w:left="1987" w:hanging="180"/>
      </w:pPr>
    </w:lvl>
    <w:lvl w:ilvl="3" w:tplc="042A000F" w:tentative="1">
      <w:start w:val="1"/>
      <w:numFmt w:val="decimal"/>
      <w:lvlText w:val="%4."/>
      <w:lvlJc w:val="left"/>
      <w:pPr>
        <w:ind w:left="2707" w:hanging="360"/>
      </w:pPr>
    </w:lvl>
    <w:lvl w:ilvl="4" w:tplc="042A0019" w:tentative="1">
      <w:start w:val="1"/>
      <w:numFmt w:val="lowerLetter"/>
      <w:lvlText w:val="%5."/>
      <w:lvlJc w:val="left"/>
      <w:pPr>
        <w:ind w:left="3427" w:hanging="360"/>
      </w:pPr>
    </w:lvl>
    <w:lvl w:ilvl="5" w:tplc="042A001B" w:tentative="1">
      <w:start w:val="1"/>
      <w:numFmt w:val="lowerRoman"/>
      <w:lvlText w:val="%6."/>
      <w:lvlJc w:val="right"/>
      <w:pPr>
        <w:ind w:left="4147" w:hanging="180"/>
      </w:pPr>
    </w:lvl>
    <w:lvl w:ilvl="6" w:tplc="042A000F" w:tentative="1">
      <w:start w:val="1"/>
      <w:numFmt w:val="decimal"/>
      <w:lvlText w:val="%7."/>
      <w:lvlJc w:val="left"/>
      <w:pPr>
        <w:ind w:left="4867" w:hanging="360"/>
      </w:pPr>
    </w:lvl>
    <w:lvl w:ilvl="7" w:tplc="042A0019" w:tentative="1">
      <w:start w:val="1"/>
      <w:numFmt w:val="lowerLetter"/>
      <w:lvlText w:val="%8."/>
      <w:lvlJc w:val="left"/>
      <w:pPr>
        <w:ind w:left="5587" w:hanging="360"/>
      </w:pPr>
    </w:lvl>
    <w:lvl w:ilvl="8" w:tplc="042A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7" w15:restartNumberingAfterBreak="0">
    <w:nsid w:val="641A142C"/>
    <w:multiLevelType w:val="hybridMultilevel"/>
    <w:tmpl w:val="D690ECFC"/>
    <w:lvl w:ilvl="0" w:tplc="223CA57A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74"/>
        </w:tabs>
        <w:ind w:left="1274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94"/>
        </w:tabs>
        <w:ind w:left="1994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14"/>
        </w:tabs>
        <w:ind w:left="2714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34"/>
        </w:tabs>
        <w:ind w:left="3434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54"/>
        </w:tabs>
        <w:ind w:left="4154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74"/>
        </w:tabs>
        <w:ind w:left="4874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94"/>
        </w:tabs>
        <w:ind w:left="5594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14"/>
        </w:tabs>
        <w:ind w:left="6314" w:hanging="180"/>
      </w:pPr>
    </w:lvl>
  </w:abstractNum>
  <w:abstractNum w:abstractNumId="8" w15:restartNumberingAfterBreak="0">
    <w:nsid w:val="6527661A"/>
    <w:multiLevelType w:val="hybridMultilevel"/>
    <w:tmpl w:val="12327802"/>
    <w:lvl w:ilvl="0" w:tplc="E88A8E28">
      <w:start w:val="1"/>
      <w:numFmt w:val="lowerLetter"/>
      <w:lvlText w:val="%1)"/>
      <w:lvlJc w:val="left"/>
      <w:pPr>
        <w:ind w:left="0" w:firstLine="284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66B74731"/>
    <w:multiLevelType w:val="hybridMultilevel"/>
    <w:tmpl w:val="FB08071C"/>
    <w:lvl w:ilvl="0" w:tplc="77EAE29C">
      <w:start w:val="1"/>
      <w:numFmt w:val="lowerLetter"/>
      <w:suff w:val="space"/>
      <w:lvlText w:val="%1)"/>
      <w:lvlJc w:val="left"/>
      <w:pPr>
        <w:ind w:left="0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70C44FA0"/>
    <w:multiLevelType w:val="hybridMultilevel"/>
    <w:tmpl w:val="16DEA514"/>
    <w:lvl w:ilvl="0" w:tplc="8A2421E8">
      <w:start w:val="1"/>
      <w:numFmt w:val="decimal"/>
      <w:suff w:val="space"/>
      <w:lvlText w:val="Bài %1."/>
      <w:lvlJc w:val="left"/>
      <w:pPr>
        <w:ind w:left="360" w:firstLine="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73292FCE"/>
    <w:multiLevelType w:val="hybridMultilevel"/>
    <w:tmpl w:val="7A4A03C4"/>
    <w:lvl w:ilvl="0" w:tplc="5808BD44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743430A8"/>
    <w:multiLevelType w:val="hybridMultilevel"/>
    <w:tmpl w:val="DA2C89EA"/>
    <w:lvl w:ilvl="0" w:tplc="7138EADE">
      <w:start w:val="1"/>
      <w:numFmt w:val="lowerLetter"/>
      <w:suff w:val="space"/>
      <w:lvlText w:val="%1)"/>
      <w:lvlJc w:val="left"/>
      <w:pPr>
        <w:ind w:left="0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757B4285"/>
    <w:multiLevelType w:val="hybridMultilevel"/>
    <w:tmpl w:val="09A0B916"/>
    <w:lvl w:ilvl="0" w:tplc="08090017">
      <w:start w:val="1"/>
      <w:numFmt w:val="lowerLetter"/>
      <w:lvlText w:val="%1)"/>
      <w:lvlJc w:val="left"/>
      <w:pPr>
        <w:tabs>
          <w:tab w:val="num" w:pos="547"/>
        </w:tabs>
        <w:ind w:left="54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num w:numId="1" w16cid:durableId="1286035185">
    <w:abstractNumId w:val="7"/>
  </w:num>
  <w:num w:numId="2" w16cid:durableId="1817841752">
    <w:abstractNumId w:val="13"/>
  </w:num>
  <w:num w:numId="3" w16cid:durableId="643661223">
    <w:abstractNumId w:val="2"/>
  </w:num>
  <w:num w:numId="4" w16cid:durableId="421532145">
    <w:abstractNumId w:val="4"/>
  </w:num>
  <w:num w:numId="5" w16cid:durableId="767504353">
    <w:abstractNumId w:val="9"/>
  </w:num>
  <w:num w:numId="6" w16cid:durableId="1154641802">
    <w:abstractNumId w:val="3"/>
  </w:num>
  <w:num w:numId="7" w16cid:durableId="659577591">
    <w:abstractNumId w:val="6"/>
  </w:num>
  <w:num w:numId="8" w16cid:durableId="1581215370">
    <w:abstractNumId w:val="10"/>
  </w:num>
  <w:num w:numId="9" w16cid:durableId="598951244">
    <w:abstractNumId w:val="0"/>
  </w:num>
  <w:num w:numId="10" w16cid:durableId="78135728">
    <w:abstractNumId w:val="8"/>
  </w:num>
  <w:num w:numId="11" w16cid:durableId="1929926768">
    <w:abstractNumId w:val="12"/>
  </w:num>
  <w:num w:numId="12" w16cid:durableId="1877428833">
    <w:abstractNumId w:val="5"/>
  </w:num>
  <w:num w:numId="13" w16cid:durableId="837693436">
    <w:abstractNumId w:val="11"/>
  </w:num>
  <w:num w:numId="14" w16cid:durableId="42396409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19D6"/>
    <w:rsid w:val="00000856"/>
    <w:rsid w:val="000039BA"/>
    <w:rsid w:val="00004F3B"/>
    <w:rsid w:val="00007BA7"/>
    <w:rsid w:val="00007F5F"/>
    <w:rsid w:val="00010F50"/>
    <w:rsid w:val="000111B9"/>
    <w:rsid w:val="000127E7"/>
    <w:rsid w:val="00013A2D"/>
    <w:rsid w:val="000211C9"/>
    <w:rsid w:val="00021E6B"/>
    <w:rsid w:val="000226C6"/>
    <w:rsid w:val="00022782"/>
    <w:rsid w:val="00024CE0"/>
    <w:rsid w:val="00025CE1"/>
    <w:rsid w:val="00030683"/>
    <w:rsid w:val="00033513"/>
    <w:rsid w:val="00035F6E"/>
    <w:rsid w:val="00036F57"/>
    <w:rsid w:val="00037D78"/>
    <w:rsid w:val="00041C99"/>
    <w:rsid w:val="000428EC"/>
    <w:rsid w:val="000456F9"/>
    <w:rsid w:val="00045DBF"/>
    <w:rsid w:val="000471EC"/>
    <w:rsid w:val="00051320"/>
    <w:rsid w:val="00052568"/>
    <w:rsid w:val="000529B3"/>
    <w:rsid w:val="00053EE6"/>
    <w:rsid w:val="0005437C"/>
    <w:rsid w:val="0005596D"/>
    <w:rsid w:val="00057395"/>
    <w:rsid w:val="00062722"/>
    <w:rsid w:val="0006292C"/>
    <w:rsid w:val="00064B6F"/>
    <w:rsid w:val="00066260"/>
    <w:rsid w:val="00070853"/>
    <w:rsid w:val="0007111E"/>
    <w:rsid w:val="00071F26"/>
    <w:rsid w:val="00072B26"/>
    <w:rsid w:val="00072D04"/>
    <w:rsid w:val="000741CD"/>
    <w:rsid w:val="00074CF8"/>
    <w:rsid w:val="00076371"/>
    <w:rsid w:val="00077257"/>
    <w:rsid w:val="0008018C"/>
    <w:rsid w:val="0008172B"/>
    <w:rsid w:val="000819F8"/>
    <w:rsid w:val="0008214B"/>
    <w:rsid w:val="00082BF0"/>
    <w:rsid w:val="00090C76"/>
    <w:rsid w:val="000928DC"/>
    <w:rsid w:val="00092ED8"/>
    <w:rsid w:val="000954DA"/>
    <w:rsid w:val="00095F08"/>
    <w:rsid w:val="00095FF8"/>
    <w:rsid w:val="00096A77"/>
    <w:rsid w:val="00096AE1"/>
    <w:rsid w:val="0009756C"/>
    <w:rsid w:val="00097D92"/>
    <w:rsid w:val="000A127B"/>
    <w:rsid w:val="000A17CE"/>
    <w:rsid w:val="000A1A9E"/>
    <w:rsid w:val="000A1CCA"/>
    <w:rsid w:val="000A310E"/>
    <w:rsid w:val="000A5C49"/>
    <w:rsid w:val="000B127A"/>
    <w:rsid w:val="000B398F"/>
    <w:rsid w:val="000B4B36"/>
    <w:rsid w:val="000B5436"/>
    <w:rsid w:val="000B56B2"/>
    <w:rsid w:val="000B6689"/>
    <w:rsid w:val="000B7D2A"/>
    <w:rsid w:val="000C07DA"/>
    <w:rsid w:val="000C19BA"/>
    <w:rsid w:val="000C326A"/>
    <w:rsid w:val="000C4C02"/>
    <w:rsid w:val="000C5FFE"/>
    <w:rsid w:val="000C7064"/>
    <w:rsid w:val="000C743A"/>
    <w:rsid w:val="000C7AF1"/>
    <w:rsid w:val="000D005B"/>
    <w:rsid w:val="000D185D"/>
    <w:rsid w:val="000D45E9"/>
    <w:rsid w:val="000D5D70"/>
    <w:rsid w:val="000D7BF7"/>
    <w:rsid w:val="000E00B1"/>
    <w:rsid w:val="000E0BD2"/>
    <w:rsid w:val="000E3673"/>
    <w:rsid w:val="000E4E4C"/>
    <w:rsid w:val="000F013B"/>
    <w:rsid w:val="000F0FC1"/>
    <w:rsid w:val="000F166F"/>
    <w:rsid w:val="000F7074"/>
    <w:rsid w:val="00100180"/>
    <w:rsid w:val="001054C8"/>
    <w:rsid w:val="0010761A"/>
    <w:rsid w:val="00111B51"/>
    <w:rsid w:val="00112462"/>
    <w:rsid w:val="001135BD"/>
    <w:rsid w:val="001144EF"/>
    <w:rsid w:val="00116E8B"/>
    <w:rsid w:val="0011745D"/>
    <w:rsid w:val="0012090B"/>
    <w:rsid w:val="001214FD"/>
    <w:rsid w:val="00121F38"/>
    <w:rsid w:val="00122154"/>
    <w:rsid w:val="001225BD"/>
    <w:rsid w:val="00122A68"/>
    <w:rsid w:val="00122A85"/>
    <w:rsid w:val="001234B9"/>
    <w:rsid w:val="0012430B"/>
    <w:rsid w:val="00125636"/>
    <w:rsid w:val="0012702F"/>
    <w:rsid w:val="0013070D"/>
    <w:rsid w:val="00131475"/>
    <w:rsid w:val="00134185"/>
    <w:rsid w:val="001361DE"/>
    <w:rsid w:val="00136663"/>
    <w:rsid w:val="00136862"/>
    <w:rsid w:val="00136B85"/>
    <w:rsid w:val="001377A8"/>
    <w:rsid w:val="00141E68"/>
    <w:rsid w:val="001436DE"/>
    <w:rsid w:val="00143A92"/>
    <w:rsid w:val="00144A72"/>
    <w:rsid w:val="001453E4"/>
    <w:rsid w:val="00146136"/>
    <w:rsid w:val="001479FB"/>
    <w:rsid w:val="00152B1A"/>
    <w:rsid w:val="00156133"/>
    <w:rsid w:val="00160A05"/>
    <w:rsid w:val="0016317A"/>
    <w:rsid w:val="00163C12"/>
    <w:rsid w:val="00165577"/>
    <w:rsid w:val="001705D9"/>
    <w:rsid w:val="00171284"/>
    <w:rsid w:val="00171FB4"/>
    <w:rsid w:val="00172242"/>
    <w:rsid w:val="00172A80"/>
    <w:rsid w:val="00172D01"/>
    <w:rsid w:val="00172E1C"/>
    <w:rsid w:val="0017331A"/>
    <w:rsid w:val="001741A2"/>
    <w:rsid w:val="00177403"/>
    <w:rsid w:val="0017740B"/>
    <w:rsid w:val="00183B1E"/>
    <w:rsid w:val="00185800"/>
    <w:rsid w:val="00190DFA"/>
    <w:rsid w:val="00193D24"/>
    <w:rsid w:val="00193D4D"/>
    <w:rsid w:val="00195564"/>
    <w:rsid w:val="00195A4B"/>
    <w:rsid w:val="00196769"/>
    <w:rsid w:val="00196F2D"/>
    <w:rsid w:val="00197460"/>
    <w:rsid w:val="0019748B"/>
    <w:rsid w:val="00197553"/>
    <w:rsid w:val="001A017E"/>
    <w:rsid w:val="001A0C89"/>
    <w:rsid w:val="001A0E12"/>
    <w:rsid w:val="001A3228"/>
    <w:rsid w:val="001A5920"/>
    <w:rsid w:val="001A618C"/>
    <w:rsid w:val="001A72D7"/>
    <w:rsid w:val="001B0E4C"/>
    <w:rsid w:val="001B147B"/>
    <w:rsid w:val="001B46EA"/>
    <w:rsid w:val="001B508A"/>
    <w:rsid w:val="001B5532"/>
    <w:rsid w:val="001B55A6"/>
    <w:rsid w:val="001C0A42"/>
    <w:rsid w:val="001C390B"/>
    <w:rsid w:val="001C4BB3"/>
    <w:rsid w:val="001C5522"/>
    <w:rsid w:val="001C573F"/>
    <w:rsid w:val="001C5A22"/>
    <w:rsid w:val="001C6FAD"/>
    <w:rsid w:val="001C75BE"/>
    <w:rsid w:val="001D1065"/>
    <w:rsid w:val="001D128B"/>
    <w:rsid w:val="001D1A78"/>
    <w:rsid w:val="001D1B50"/>
    <w:rsid w:val="001D294B"/>
    <w:rsid w:val="001D6174"/>
    <w:rsid w:val="001E1066"/>
    <w:rsid w:val="001E1BDD"/>
    <w:rsid w:val="001E2E4F"/>
    <w:rsid w:val="001E2F82"/>
    <w:rsid w:val="001E3809"/>
    <w:rsid w:val="001E4116"/>
    <w:rsid w:val="001E6227"/>
    <w:rsid w:val="001E65A1"/>
    <w:rsid w:val="001F08AC"/>
    <w:rsid w:val="001F1653"/>
    <w:rsid w:val="001F1CF1"/>
    <w:rsid w:val="001F2AB5"/>
    <w:rsid w:val="001F3379"/>
    <w:rsid w:val="001F3D3A"/>
    <w:rsid w:val="001F3E93"/>
    <w:rsid w:val="001F41BE"/>
    <w:rsid w:val="001F48ED"/>
    <w:rsid w:val="001F7D68"/>
    <w:rsid w:val="00200657"/>
    <w:rsid w:val="00200757"/>
    <w:rsid w:val="00200E47"/>
    <w:rsid w:val="0020195A"/>
    <w:rsid w:val="002019DC"/>
    <w:rsid w:val="00203AC3"/>
    <w:rsid w:val="00204334"/>
    <w:rsid w:val="00204AC3"/>
    <w:rsid w:val="00205BC6"/>
    <w:rsid w:val="00205EE9"/>
    <w:rsid w:val="00207469"/>
    <w:rsid w:val="00207EA0"/>
    <w:rsid w:val="00210774"/>
    <w:rsid w:val="00210B47"/>
    <w:rsid w:val="00211048"/>
    <w:rsid w:val="00215846"/>
    <w:rsid w:val="00216B4C"/>
    <w:rsid w:val="00216DE3"/>
    <w:rsid w:val="0022384A"/>
    <w:rsid w:val="00223F25"/>
    <w:rsid w:val="00224149"/>
    <w:rsid w:val="002242F1"/>
    <w:rsid w:val="00225CA3"/>
    <w:rsid w:val="0022640F"/>
    <w:rsid w:val="002268E0"/>
    <w:rsid w:val="00227854"/>
    <w:rsid w:val="002308D0"/>
    <w:rsid w:val="00231F23"/>
    <w:rsid w:val="00232982"/>
    <w:rsid w:val="00232F15"/>
    <w:rsid w:val="002352A5"/>
    <w:rsid w:val="00235BBF"/>
    <w:rsid w:val="00237DB2"/>
    <w:rsid w:val="00241B8A"/>
    <w:rsid w:val="00241CB7"/>
    <w:rsid w:val="002428C4"/>
    <w:rsid w:val="00243482"/>
    <w:rsid w:val="00246751"/>
    <w:rsid w:val="002475ED"/>
    <w:rsid w:val="00250791"/>
    <w:rsid w:val="00250F04"/>
    <w:rsid w:val="0025283C"/>
    <w:rsid w:val="00253357"/>
    <w:rsid w:val="002543C3"/>
    <w:rsid w:val="0025793D"/>
    <w:rsid w:val="00260275"/>
    <w:rsid w:val="002605F1"/>
    <w:rsid w:val="00260FA6"/>
    <w:rsid w:val="00263142"/>
    <w:rsid w:val="0026381E"/>
    <w:rsid w:val="002648B2"/>
    <w:rsid w:val="002658A5"/>
    <w:rsid w:val="00267432"/>
    <w:rsid w:val="00270A3F"/>
    <w:rsid w:val="00271D3A"/>
    <w:rsid w:val="0027206C"/>
    <w:rsid w:val="002720C6"/>
    <w:rsid w:val="00272761"/>
    <w:rsid w:val="002730D4"/>
    <w:rsid w:val="002737F6"/>
    <w:rsid w:val="00273867"/>
    <w:rsid w:val="002743EA"/>
    <w:rsid w:val="00275263"/>
    <w:rsid w:val="002760B2"/>
    <w:rsid w:val="00277EE4"/>
    <w:rsid w:val="002834CC"/>
    <w:rsid w:val="0028652A"/>
    <w:rsid w:val="002866B1"/>
    <w:rsid w:val="00287B41"/>
    <w:rsid w:val="0029012B"/>
    <w:rsid w:val="002918AD"/>
    <w:rsid w:val="002A0EBA"/>
    <w:rsid w:val="002A2AD8"/>
    <w:rsid w:val="002A3699"/>
    <w:rsid w:val="002A39B9"/>
    <w:rsid w:val="002A4B3E"/>
    <w:rsid w:val="002A588C"/>
    <w:rsid w:val="002B2A9F"/>
    <w:rsid w:val="002B320F"/>
    <w:rsid w:val="002B34FF"/>
    <w:rsid w:val="002B4D24"/>
    <w:rsid w:val="002C10C7"/>
    <w:rsid w:val="002C19BD"/>
    <w:rsid w:val="002C24F3"/>
    <w:rsid w:val="002C29D9"/>
    <w:rsid w:val="002C3252"/>
    <w:rsid w:val="002C4000"/>
    <w:rsid w:val="002C5371"/>
    <w:rsid w:val="002C6154"/>
    <w:rsid w:val="002C6B3C"/>
    <w:rsid w:val="002C7CB9"/>
    <w:rsid w:val="002D0892"/>
    <w:rsid w:val="002D53B5"/>
    <w:rsid w:val="002D5F4F"/>
    <w:rsid w:val="002D66FD"/>
    <w:rsid w:val="002D715F"/>
    <w:rsid w:val="002E12B7"/>
    <w:rsid w:val="002E4CF4"/>
    <w:rsid w:val="002E53BD"/>
    <w:rsid w:val="002E5884"/>
    <w:rsid w:val="002E7A18"/>
    <w:rsid w:val="002F19E1"/>
    <w:rsid w:val="002F255D"/>
    <w:rsid w:val="002F2742"/>
    <w:rsid w:val="002F2CA7"/>
    <w:rsid w:val="002F3F88"/>
    <w:rsid w:val="002F73CB"/>
    <w:rsid w:val="003012D8"/>
    <w:rsid w:val="00304156"/>
    <w:rsid w:val="003041FE"/>
    <w:rsid w:val="003068A9"/>
    <w:rsid w:val="00306B6E"/>
    <w:rsid w:val="00307436"/>
    <w:rsid w:val="00310E60"/>
    <w:rsid w:val="003134B3"/>
    <w:rsid w:val="00313FCD"/>
    <w:rsid w:val="00314085"/>
    <w:rsid w:val="00314582"/>
    <w:rsid w:val="00315D9F"/>
    <w:rsid w:val="00316B54"/>
    <w:rsid w:val="00316CBF"/>
    <w:rsid w:val="00317418"/>
    <w:rsid w:val="00323795"/>
    <w:rsid w:val="00324DF9"/>
    <w:rsid w:val="003270CE"/>
    <w:rsid w:val="00327201"/>
    <w:rsid w:val="00330583"/>
    <w:rsid w:val="00330C50"/>
    <w:rsid w:val="00334077"/>
    <w:rsid w:val="00335055"/>
    <w:rsid w:val="003367A9"/>
    <w:rsid w:val="00337F67"/>
    <w:rsid w:val="0034256B"/>
    <w:rsid w:val="0034365D"/>
    <w:rsid w:val="003456EC"/>
    <w:rsid w:val="00346C64"/>
    <w:rsid w:val="0035014C"/>
    <w:rsid w:val="003532C6"/>
    <w:rsid w:val="003602C7"/>
    <w:rsid w:val="003614D9"/>
    <w:rsid w:val="003620D1"/>
    <w:rsid w:val="00362B1A"/>
    <w:rsid w:val="003636C3"/>
    <w:rsid w:val="00363AF5"/>
    <w:rsid w:val="00365226"/>
    <w:rsid w:val="00365E3F"/>
    <w:rsid w:val="003674F3"/>
    <w:rsid w:val="00372473"/>
    <w:rsid w:val="00373F6C"/>
    <w:rsid w:val="003778D4"/>
    <w:rsid w:val="00377D99"/>
    <w:rsid w:val="00380362"/>
    <w:rsid w:val="003807FF"/>
    <w:rsid w:val="00381080"/>
    <w:rsid w:val="00381108"/>
    <w:rsid w:val="003819BF"/>
    <w:rsid w:val="00381F14"/>
    <w:rsid w:val="003828A4"/>
    <w:rsid w:val="00385489"/>
    <w:rsid w:val="0039135B"/>
    <w:rsid w:val="00392A1A"/>
    <w:rsid w:val="0039311A"/>
    <w:rsid w:val="003958EE"/>
    <w:rsid w:val="00397982"/>
    <w:rsid w:val="003A0D1E"/>
    <w:rsid w:val="003A22D0"/>
    <w:rsid w:val="003A2D8C"/>
    <w:rsid w:val="003A6A4B"/>
    <w:rsid w:val="003A6E1D"/>
    <w:rsid w:val="003B2453"/>
    <w:rsid w:val="003B2D60"/>
    <w:rsid w:val="003B411E"/>
    <w:rsid w:val="003B4310"/>
    <w:rsid w:val="003B4CC0"/>
    <w:rsid w:val="003B4F29"/>
    <w:rsid w:val="003B4FE7"/>
    <w:rsid w:val="003B6EF5"/>
    <w:rsid w:val="003C10C6"/>
    <w:rsid w:val="003C27F9"/>
    <w:rsid w:val="003C3384"/>
    <w:rsid w:val="003C3841"/>
    <w:rsid w:val="003C3F94"/>
    <w:rsid w:val="003C79F3"/>
    <w:rsid w:val="003D0EAE"/>
    <w:rsid w:val="003D1409"/>
    <w:rsid w:val="003D2A2F"/>
    <w:rsid w:val="003D3B2F"/>
    <w:rsid w:val="003D65E0"/>
    <w:rsid w:val="003D660C"/>
    <w:rsid w:val="003D7347"/>
    <w:rsid w:val="003E11B4"/>
    <w:rsid w:val="003E13E5"/>
    <w:rsid w:val="003E3AAA"/>
    <w:rsid w:val="003E499E"/>
    <w:rsid w:val="003E6177"/>
    <w:rsid w:val="003E74D8"/>
    <w:rsid w:val="003F0160"/>
    <w:rsid w:val="003F3C5B"/>
    <w:rsid w:val="003F3D31"/>
    <w:rsid w:val="003F6110"/>
    <w:rsid w:val="003F78FD"/>
    <w:rsid w:val="003F7B83"/>
    <w:rsid w:val="0040224F"/>
    <w:rsid w:val="004024A9"/>
    <w:rsid w:val="00402802"/>
    <w:rsid w:val="00403B3E"/>
    <w:rsid w:val="00404149"/>
    <w:rsid w:val="00404633"/>
    <w:rsid w:val="00406F9A"/>
    <w:rsid w:val="00407369"/>
    <w:rsid w:val="00410E65"/>
    <w:rsid w:val="00411953"/>
    <w:rsid w:val="00412338"/>
    <w:rsid w:val="004140AD"/>
    <w:rsid w:val="0041489D"/>
    <w:rsid w:val="00417D00"/>
    <w:rsid w:val="00420794"/>
    <w:rsid w:val="00421509"/>
    <w:rsid w:val="00421F26"/>
    <w:rsid w:val="00425874"/>
    <w:rsid w:val="0043227B"/>
    <w:rsid w:val="004324A9"/>
    <w:rsid w:val="0043351D"/>
    <w:rsid w:val="004360AF"/>
    <w:rsid w:val="00436304"/>
    <w:rsid w:val="00441484"/>
    <w:rsid w:val="0044338A"/>
    <w:rsid w:val="004459F1"/>
    <w:rsid w:val="004464E5"/>
    <w:rsid w:val="00447820"/>
    <w:rsid w:val="00450936"/>
    <w:rsid w:val="00450E64"/>
    <w:rsid w:val="00450FA4"/>
    <w:rsid w:val="0045608B"/>
    <w:rsid w:val="00462E38"/>
    <w:rsid w:val="00463CBC"/>
    <w:rsid w:val="00463D16"/>
    <w:rsid w:val="0046441C"/>
    <w:rsid w:val="00464673"/>
    <w:rsid w:val="004648F9"/>
    <w:rsid w:val="004656B2"/>
    <w:rsid w:val="0047202B"/>
    <w:rsid w:val="00475E52"/>
    <w:rsid w:val="00476296"/>
    <w:rsid w:val="00477B11"/>
    <w:rsid w:val="0048010E"/>
    <w:rsid w:val="004830F6"/>
    <w:rsid w:val="00484187"/>
    <w:rsid w:val="0048573B"/>
    <w:rsid w:val="0049008C"/>
    <w:rsid w:val="00491946"/>
    <w:rsid w:val="004940DD"/>
    <w:rsid w:val="00495C33"/>
    <w:rsid w:val="00496419"/>
    <w:rsid w:val="0049723B"/>
    <w:rsid w:val="004A34EB"/>
    <w:rsid w:val="004A39E9"/>
    <w:rsid w:val="004A40B1"/>
    <w:rsid w:val="004A55CD"/>
    <w:rsid w:val="004A644C"/>
    <w:rsid w:val="004A75EE"/>
    <w:rsid w:val="004B13DA"/>
    <w:rsid w:val="004B1BA7"/>
    <w:rsid w:val="004B20E4"/>
    <w:rsid w:val="004B3761"/>
    <w:rsid w:val="004B6794"/>
    <w:rsid w:val="004C2EE6"/>
    <w:rsid w:val="004C3615"/>
    <w:rsid w:val="004C48B5"/>
    <w:rsid w:val="004C4B05"/>
    <w:rsid w:val="004C5C9C"/>
    <w:rsid w:val="004C644A"/>
    <w:rsid w:val="004C6B64"/>
    <w:rsid w:val="004C7D31"/>
    <w:rsid w:val="004D03CE"/>
    <w:rsid w:val="004D17DD"/>
    <w:rsid w:val="004D2DB2"/>
    <w:rsid w:val="004D3FEC"/>
    <w:rsid w:val="004D661C"/>
    <w:rsid w:val="004D7A95"/>
    <w:rsid w:val="004E0E39"/>
    <w:rsid w:val="004E224F"/>
    <w:rsid w:val="004E614A"/>
    <w:rsid w:val="004E7A1A"/>
    <w:rsid w:val="004F5DD9"/>
    <w:rsid w:val="004F6533"/>
    <w:rsid w:val="00500476"/>
    <w:rsid w:val="00500DA3"/>
    <w:rsid w:val="0050120A"/>
    <w:rsid w:val="00502992"/>
    <w:rsid w:val="00504659"/>
    <w:rsid w:val="00506125"/>
    <w:rsid w:val="0050788C"/>
    <w:rsid w:val="00510DC0"/>
    <w:rsid w:val="00514D6B"/>
    <w:rsid w:val="005151D5"/>
    <w:rsid w:val="00516492"/>
    <w:rsid w:val="00516601"/>
    <w:rsid w:val="005175C5"/>
    <w:rsid w:val="00517B34"/>
    <w:rsid w:val="005204D3"/>
    <w:rsid w:val="00521729"/>
    <w:rsid w:val="00522B8B"/>
    <w:rsid w:val="00522FF4"/>
    <w:rsid w:val="005239E1"/>
    <w:rsid w:val="00525FA9"/>
    <w:rsid w:val="00526E26"/>
    <w:rsid w:val="00532892"/>
    <w:rsid w:val="00532CCD"/>
    <w:rsid w:val="00532FBC"/>
    <w:rsid w:val="00533BC4"/>
    <w:rsid w:val="00535F9A"/>
    <w:rsid w:val="00536F80"/>
    <w:rsid w:val="0054271E"/>
    <w:rsid w:val="00543E7C"/>
    <w:rsid w:val="00553FE6"/>
    <w:rsid w:val="0055514D"/>
    <w:rsid w:val="0055595A"/>
    <w:rsid w:val="005611C7"/>
    <w:rsid w:val="0056218C"/>
    <w:rsid w:val="00562FA9"/>
    <w:rsid w:val="005654DB"/>
    <w:rsid w:val="00570660"/>
    <w:rsid w:val="00571AF6"/>
    <w:rsid w:val="00572CBA"/>
    <w:rsid w:val="00574EE1"/>
    <w:rsid w:val="00577914"/>
    <w:rsid w:val="00580931"/>
    <w:rsid w:val="0058245B"/>
    <w:rsid w:val="00582DE1"/>
    <w:rsid w:val="00583373"/>
    <w:rsid w:val="005835C0"/>
    <w:rsid w:val="00585FA3"/>
    <w:rsid w:val="00590A6B"/>
    <w:rsid w:val="00590D2D"/>
    <w:rsid w:val="005959C9"/>
    <w:rsid w:val="005A1A49"/>
    <w:rsid w:val="005A26C4"/>
    <w:rsid w:val="005A567E"/>
    <w:rsid w:val="005B0166"/>
    <w:rsid w:val="005B04D4"/>
    <w:rsid w:val="005B074B"/>
    <w:rsid w:val="005B0E15"/>
    <w:rsid w:val="005B1B57"/>
    <w:rsid w:val="005B2975"/>
    <w:rsid w:val="005B29F9"/>
    <w:rsid w:val="005B55FA"/>
    <w:rsid w:val="005B5FC2"/>
    <w:rsid w:val="005B6908"/>
    <w:rsid w:val="005C2831"/>
    <w:rsid w:val="005C31D5"/>
    <w:rsid w:val="005C5994"/>
    <w:rsid w:val="005D1D2F"/>
    <w:rsid w:val="005D35A4"/>
    <w:rsid w:val="005D3D7A"/>
    <w:rsid w:val="005D5468"/>
    <w:rsid w:val="005D6075"/>
    <w:rsid w:val="005D6946"/>
    <w:rsid w:val="005D6968"/>
    <w:rsid w:val="005D710E"/>
    <w:rsid w:val="005D773D"/>
    <w:rsid w:val="005D7AE3"/>
    <w:rsid w:val="005D7D7E"/>
    <w:rsid w:val="005E1FCD"/>
    <w:rsid w:val="005E624A"/>
    <w:rsid w:val="005E62B3"/>
    <w:rsid w:val="005E72A8"/>
    <w:rsid w:val="005F1A00"/>
    <w:rsid w:val="005F1DB3"/>
    <w:rsid w:val="005F208D"/>
    <w:rsid w:val="005F27BF"/>
    <w:rsid w:val="005F2C28"/>
    <w:rsid w:val="005F3430"/>
    <w:rsid w:val="005F42E0"/>
    <w:rsid w:val="005F4653"/>
    <w:rsid w:val="005F5C3A"/>
    <w:rsid w:val="00600038"/>
    <w:rsid w:val="00601C95"/>
    <w:rsid w:val="00602316"/>
    <w:rsid w:val="00607CFE"/>
    <w:rsid w:val="00607F46"/>
    <w:rsid w:val="00610051"/>
    <w:rsid w:val="006140C8"/>
    <w:rsid w:val="006170DE"/>
    <w:rsid w:val="00620EC7"/>
    <w:rsid w:val="006215EF"/>
    <w:rsid w:val="00624E2B"/>
    <w:rsid w:val="00626EF1"/>
    <w:rsid w:val="00627506"/>
    <w:rsid w:val="0063068B"/>
    <w:rsid w:val="00631E6F"/>
    <w:rsid w:val="0063200F"/>
    <w:rsid w:val="00632880"/>
    <w:rsid w:val="00634966"/>
    <w:rsid w:val="00635E2C"/>
    <w:rsid w:val="00636570"/>
    <w:rsid w:val="006370D0"/>
    <w:rsid w:val="006378D3"/>
    <w:rsid w:val="00637FDB"/>
    <w:rsid w:val="00641AA9"/>
    <w:rsid w:val="006422B6"/>
    <w:rsid w:val="00642836"/>
    <w:rsid w:val="0064291B"/>
    <w:rsid w:val="00644012"/>
    <w:rsid w:val="00644564"/>
    <w:rsid w:val="00644882"/>
    <w:rsid w:val="006455DD"/>
    <w:rsid w:val="00646BD1"/>
    <w:rsid w:val="00651F00"/>
    <w:rsid w:val="0065336D"/>
    <w:rsid w:val="006542D3"/>
    <w:rsid w:val="006556DB"/>
    <w:rsid w:val="00660602"/>
    <w:rsid w:val="006616C4"/>
    <w:rsid w:val="006616FE"/>
    <w:rsid w:val="00661A2E"/>
    <w:rsid w:val="006624AF"/>
    <w:rsid w:val="0066296E"/>
    <w:rsid w:val="00665154"/>
    <w:rsid w:val="0066536F"/>
    <w:rsid w:val="00666A1C"/>
    <w:rsid w:val="00667476"/>
    <w:rsid w:val="006674AA"/>
    <w:rsid w:val="00667665"/>
    <w:rsid w:val="00667693"/>
    <w:rsid w:val="00667CD2"/>
    <w:rsid w:val="00670121"/>
    <w:rsid w:val="0067071B"/>
    <w:rsid w:val="006735C5"/>
    <w:rsid w:val="006743ED"/>
    <w:rsid w:val="00674E45"/>
    <w:rsid w:val="006760AB"/>
    <w:rsid w:val="006765FB"/>
    <w:rsid w:val="00680691"/>
    <w:rsid w:val="00682436"/>
    <w:rsid w:val="0068268A"/>
    <w:rsid w:val="00682AB8"/>
    <w:rsid w:val="00682E51"/>
    <w:rsid w:val="00683780"/>
    <w:rsid w:val="0068644C"/>
    <w:rsid w:val="006864DD"/>
    <w:rsid w:val="00686899"/>
    <w:rsid w:val="006925CA"/>
    <w:rsid w:val="006928F7"/>
    <w:rsid w:val="00692A56"/>
    <w:rsid w:val="00692FD0"/>
    <w:rsid w:val="0069561B"/>
    <w:rsid w:val="0069700B"/>
    <w:rsid w:val="006A041B"/>
    <w:rsid w:val="006A0EC0"/>
    <w:rsid w:val="006A2442"/>
    <w:rsid w:val="006A2C3B"/>
    <w:rsid w:val="006A414A"/>
    <w:rsid w:val="006A4465"/>
    <w:rsid w:val="006A66FE"/>
    <w:rsid w:val="006A7861"/>
    <w:rsid w:val="006C1B2F"/>
    <w:rsid w:val="006C2D3A"/>
    <w:rsid w:val="006C5B73"/>
    <w:rsid w:val="006C7BB7"/>
    <w:rsid w:val="006D19D4"/>
    <w:rsid w:val="006D4858"/>
    <w:rsid w:val="006D4E24"/>
    <w:rsid w:val="006D50F1"/>
    <w:rsid w:val="006D5D6B"/>
    <w:rsid w:val="006E1E35"/>
    <w:rsid w:val="006E348D"/>
    <w:rsid w:val="006E4C0D"/>
    <w:rsid w:val="006E4C90"/>
    <w:rsid w:val="006E63D6"/>
    <w:rsid w:val="006F0AAB"/>
    <w:rsid w:val="006F193B"/>
    <w:rsid w:val="006F5492"/>
    <w:rsid w:val="006F5EF1"/>
    <w:rsid w:val="006F75BB"/>
    <w:rsid w:val="00700BC7"/>
    <w:rsid w:val="00700FA8"/>
    <w:rsid w:val="00702381"/>
    <w:rsid w:val="0070307F"/>
    <w:rsid w:val="00707D85"/>
    <w:rsid w:val="007116D9"/>
    <w:rsid w:val="007117C1"/>
    <w:rsid w:val="00713272"/>
    <w:rsid w:val="00714670"/>
    <w:rsid w:val="00716D2A"/>
    <w:rsid w:val="007172B2"/>
    <w:rsid w:val="007203C1"/>
    <w:rsid w:val="00720D69"/>
    <w:rsid w:val="00721018"/>
    <w:rsid w:val="007226DB"/>
    <w:rsid w:val="007229B2"/>
    <w:rsid w:val="007257E4"/>
    <w:rsid w:val="00726A94"/>
    <w:rsid w:val="00731710"/>
    <w:rsid w:val="00733D5F"/>
    <w:rsid w:val="0073461C"/>
    <w:rsid w:val="00735743"/>
    <w:rsid w:val="00737ADA"/>
    <w:rsid w:val="0074372E"/>
    <w:rsid w:val="00744C67"/>
    <w:rsid w:val="00745735"/>
    <w:rsid w:val="00745D6D"/>
    <w:rsid w:val="00751DE3"/>
    <w:rsid w:val="00754C1E"/>
    <w:rsid w:val="007551FA"/>
    <w:rsid w:val="00757291"/>
    <w:rsid w:val="007622CF"/>
    <w:rsid w:val="00762713"/>
    <w:rsid w:val="00762B08"/>
    <w:rsid w:val="007630C7"/>
    <w:rsid w:val="0076573F"/>
    <w:rsid w:val="007675F9"/>
    <w:rsid w:val="00771B5D"/>
    <w:rsid w:val="00771DB3"/>
    <w:rsid w:val="00771F3A"/>
    <w:rsid w:val="00772288"/>
    <w:rsid w:val="00773017"/>
    <w:rsid w:val="0077446B"/>
    <w:rsid w:val="00774C35"/>
    <w:rsid w:val="00777C15"/>
    <w:rsid w:val="00780CAC"/>
    <w:rsid w:val="007829E5"/>
    <w:rsid w:val="0078362B"/>
    <w:rsid w:val="007837D2"/>
    <w:rsid w:val="0078672C"/>
    <w:rsid w:val="007902FC"/>
    <w:rsid w:val="007921D9"/>
    <w:rsid w:val="0079311E"/>
    <w:rsid w:val="007951B2"/>
    <w:rsid w:val="00795A9C"/>
    <w:rsid w:val="00796E9C"/>
    <w:rsid w:val="00797F55"/>
    <w:rsid w:val="007A094C"/>
    <w:rsid w:val="007A2809"/>
    <w:rsid w:val="007A30EC"/>
    <w:rsid w:val="007A583C"/>
    <w:rsid w:val="007A6BAD"/>
    <w:rsid w:val="007B13D4"/>
    <w:rsid w:val="007B31E6"/>
    <w:rsid w:val="007B3206"/>
    <w:rsid w:val="007B41C2"/>
    <w:rsid w:val="007B4715"/>
    <w:rsid w:val="007B4CAA"/>
    <w:rsid w:val="007B5F83"/>
    <w:rsid w:val="007B6046"/>
    <w:rsid w:val="007B62A3"/>
    <w:rsid w:val="007B73D7"/>
    <w:rsid w:val="007C035E"/>
    <w:rsid w:val="007C1BB2"/>
    <w:rsid w:val="007C2151"/>
    <w:rsid w:val="007C28BF"/>
    <w:rsid w:val="007C580A"/>
    <w:rsid w:val="007C5E5B"/>
    <w:rsid w:val="007C6A1C"/>
    <w:rsid w:val="007D2580"/>
    <w:rsid w:val="007D2665"/>
    <w:rsid w:val="007D3B49"/>
    <w:rsid w:val="007D539D"/>
    <w:rsid w:val="007D5D7C"/>
    <w:rsid w:val="007D6C13"/>
    <w:rsid w:val="007D7FC3"/>
    <w:rsid w:val="007E00E5"/>
    <w:rsid w:val="007E1A18"/>
    <w:rsid w:val="007E1C0F"/>
    <w:rsid w:val="007E2341"/>
    <w:rsid w:val="007E23A5"/>
    <w:rsid w:val="007E48DE"/>
    <w:rsid w:val="007E5ECF"/>
    <w:rsid w:val="007E6B5E"/>
    <w:rsid w:val="007F012D"/>
    <w:rsid w:val="007F34F2"/>
    <w:rsid w:val="007F3806"/>
    <w:rsid w:val="007F38A5"/>
    <w:rsid w:val="007F3AF8"/>
    <w:rsid w:val="007F6C9B"/>
    <w:rsid w:val="007F7FDF"/>
    <w:rsid w:val="00800938"/>
    <w:rsid w:val="00801122"/>
    <w:rsid w:val="0080154F"/>
    <w:rsid w:val="00802240"/>
    <w:rsid w:val="00802592"/>
    <w:rsid w:val="00804F09"/>
    <w:rsid w:val="00806C47"/>
    <w:rsid w:val="00807AF0"/>
    <w:rsid w:val="00810D05"/>
    <w:rsid w:val="008134B9"/>
    <w:rsid w:val="008141AE"/>
    <w:rsid w:val="00815925"/>
    <w:rsid w:val="008168D9"/>
    <w:rsid w:val="00817AFB"/>
    <w:rsid w:val="00820A99"/>
    <w:rsid w:val="00823636"/>
    <w:rsid w:val="0082444F"/>
    <w:rsid w:val="00825EFA"/>
    <w:rsid w:val="008308EF"/>
    <w:rsid w:val="00830B22"/>
    <w:rsid w:val="00832426"/>
    <w:rsid w:val="00832ABC"/>
    <w:rsid w:val="008335C7"/>
    <w:rsid w:val="00833D79"/>
    <w:rsid w:val="00834D24"/>
    <w:rsid w:val="008359B9"/>
    <w:rsid w:val="00837149"/>
    <w:rsid w:val="00837961"/>
    <w:rsid w:val="00841B41"/>
    <w:rsid w:val="00843193"/>
    <w:rsid w:val="00843651"/>
    <w:rsid w:val="0084391B"/>
    <w:rsid w:val="00843A7D"/>
    <w:rsid w:val="00844411"/>
    <w:rsid w:val="00844C17"/>
    <w:rsid w:val="00845898"/>
    <w:rsid w:val="00845EAA"/>
    <w:rsid w:val="008460E3"/>
    <w:rsid w:val="008473F0"/>
    <w:rsid w:val="00853587"/>
    <w:rsid w:val="00853647"/>
    <w:rsid w:val="00856CBE"/>
    <w:rsid w:val="008577B5"/>
    <w:rsid w:val="008611E6"/>
    <w:rsid w:val="008623A2"/>
    <w:rsid w:val="00862483"/>
    <w:rsid w:val="0086325D"/>
    <w:rsid w:val="00864133"/>
    <w:rsid w:val="00864F8F"/>
    <w:rsid w:val="00865613"/>
    <w:rsid w:val="008719D6"/>
    <w:rsid w:val="00872DDE"/>
    <w:rsid w:val="008760C2"/>
    <w:rsid w:val="0087643F"/>
    <w:rsid w:val="00877334"/>
    <w:rsid w:val="00880C74"/>
    <w:rsid w:val="008810AF"/>
    <w:rsid w:val="00881EDC"/>
    <w:rsid w:val="00882B58"/>
    <w:rsid w:val="00882BA7"/>
    <w:rsid w:val="00884406"/>
    <w:rsid w:val="00884496"/>
    <w:rsid w:val="00884D45"/>
    <w:rsid w:val="00885CD6"/>
    <w:rsid w:val="008864B0"/>
    <w:rsid w:val="0088654B"/>
    <w:rsid w:val="00887C7B"/>
    <w:rsid w:val="008901F2"/>
    <w:rsid w:val="00891A5F"/>
    <w:rsid w:val="00893E8F"/>
    <w:rsid w:val="008942AE"/>
    <w:rsid w:val="008947EF"/>
    <w:rsid w:val="00894F3F"/>
    <w:rsid w:val="00894F88"/>
    <w:rsid w:val="008955DC"/>
    <w:rsid w:val="00895C75"/>
    <w:rsid w:val="00896498"/>
    <w:rsid w:val="00896D4C"/>
    <w:rsid w:val="00897A8A"/>
    <w:rsid w:val="008A0729"/>
    <w:rsid w:val="008A0E88"/>
    <w:rsid w:val="008A1F77"/>
    <w:rsid w:val="008A457D"/>
    <w:rsid w:val="008A792F"/>
    <w:rsid w:val="008A7D72"/>
    <w:rsid w:val="008B13ED"/>
    <w:rsid w:val="008B47CC"/>
    <w:rsid w:val="008B4AEE"/>
    <w:rsid w:val="008B5399"/>
    <w:rsid w:val="008C0ECC"/>
    <w:rsid w:val="008C1329"/>
    <w:rsid w:val="008C1952"/>
    <w:rsid w:val="008C20CB"/>
    <w:rsid w:val="008C2962"/>
    <w:rsid w:val="008C3F4D"/>
    <w:rsid w:val="008C5741"/>
    <w:rsid w:val="008C7FF9"/>
    <w:rsid w:val="008D04AF"/>
    <w:rsid w:val="008D04FF"/>
    <w:rsid w:val="008D077D"/>
    <w:rsid w:val="008D10D7"/>
    <w:rsid w:val="008D2277"/>
    <w:rsid w:val="008D3415"/>
    <w:rsid w:val="008D3457"/>
    <w:rsid w:val="008D3B05"/>
    <w:rsid w:val="008D3D45"/>
    <w:rsid w:val="008D5A21"/>
    <w:rsid w:val="008D7EC1"/>
    <w:rsid w:val="008E1E41"/>
    <w:rsid w:val="008E3625"/>
    <w:rsid w:val="008E37E2"/>
    <w:rsid w:val="008E4F92"/>
    <w:rsid w:val="008E5C73"/>
    <w:rsid w:val="008E6C22"/>
    <w:rsid w:val="008E7E9E"/>
    <w:rsid w:val="008E7FAF"/>
    <w:rsid w:val="008F124A"/>
    <w:rsid w:val="008F13A1"/>
    <w:rsid w:val="008F3BCB"/>
    <w:rsid w:val="008F3E32"/>
    <w:rsid w:val="008F53B7"/>
    <w:rsid w:val="008F5FF9"/>
    <w:rsid w:val="008F6193"/>
    <w:rsid w:val="008F61DD"/>
    <w:rsid w:val="008F74D8"/>
    <w:rsid w:val="008F78E2"/>
    <w:rsid w:val="009067CD"/>
    <w:rsid w:val="00906BA7"/>
    <w:rsid w:val="00907670"/>
    <w:rsid w:val="009078DE"/>
    <w:rsid w:val="0091097B"/>
    <w:rsid w:val="00913E76"/>
    <w:rsid w:val="009159E2"/>
    <w:rsid w:val="0092068B"/>
    <w:rsid w:val="00921239"/>
    <w:rsid w:val="00921934"/>
    <w:rsid w:val="00921963"/>
    <w:rsid w:val="00922217"/>
    <w:rsid w:val="009225A8"/>
    <w:rsid w:val="009226CE"/>
    <w:rsid w:val="00922B93"/>
    <w:rsid w:val="009231D6"/>
    <w:rsid w:val="009240AA"/>
    <w:rsid w:val="009272AC"/>
    <w:rsid w:val="00927B46"/>
    <w:rsid w:val="00930A6E"/>
    <w:rsid w:val="00931DA3"/>
    <w:rsid w:val="0093278C"/>
    <w:rsid w:val="00932E6F"/>
    <w:rsid w:val="00933419"/>
    <w:rsid w:val="0093534D"/>
    <w:rsid w:val="009367D0"/>
    <w:rsid w:val="0093704C"/>
    <w:rsid w:val="00937A6E"/>
    <w:rsid w:val="00937D05"/>
    <w:rsid w:val="00940CAF"/>
    <w:rsid w:val="009423AD"/>
    <w:rsid w:val="00942E9B"/>
    <w:rsid w:val="00943CF9"/>
    <w:rsid w:val="009442A9"/>
    <w:rsid w:val="009447D8"/>
    <w:rsid w:val="009448AF"/>
    <w:rsid w:val="00946085"/>
    <w:rsid w:val="0094725D"/>
    <w:rsid w:val="00950F8F"/>
    <w:rsid w:val="009527B3"/>
    <w:rsid w:val="00954CAF"/>
    <w:rsid w:val="00955326"/>
    <w:rsid w:val="00955ABB"/>
    <w:rsid w:val="009566C9"/>
    <w:rsid w:val="00960CE3"/>
    <w:rsid w:val="00962AE4"/>
    <w:rsid w:val="0096421D"/>
    <w:rsid w:val="00967833"/>
    <w:rsid w:val="00967D39"/>
    <w:rsid w:val="009705F1"/>
    <w:rsid w:val="0097087C"/>
    <w:rsid w:val="0097154C"/>
    <w:rsid w:val="009743AE"/>
    <w:rsid w:val="00977746"/>
    <w:rsid w:val="0098072D"/>
    <w:rsid w:val="00981C7B"/>
    <w:rsid w:val="00981F0D"/>
    <w:rsid w:val="009820B1"/>
    <w:rsid w:val="00982B9B"/>
    <w:rsid w:val="00986349"/>
    <w:rsid w:val="009868A2"/>
    <w:rsid w:val="00986A22"/>
    <w:rsid w:val="00987BDB"/>
    <w:rsid w:val="00987DFF"/>
    <w:rsid w:val="0099004B"/>
    <w:rsid w:val="00990C5E"/>
    <w:rsid w:val="0099266F"/>
    <w:rsid w:val="00995183"/>
    <w:rsid w:val="00995C8B"/>
    <w:rsid w:val="00997E3F"/>
    <w:rsid w:val="009A29C1"/>
    <w:rsid w:val="009A2ADA"/>
    <w:rsid w:val="009A61C8"/>
    <w:rsid w:val="009A6243"/>
    <w:rsid w:val="009A7520"/>
    <w:rsid w:val="009B0DB8"/>
    <w:rsid w:val="009B11D5"/>
    <w:rsid w:val="009B1A71"/>
    <w:rsid w:val="009B2403"/>
    <w:rsid w:val="009B6885"/>
    <w:rsid w:val="009B79D1"/>
    <w:rsid w:val="009C439D"/>
    <w:rsid w:val="009C5F1C"/>
    <w:rsid w:val="009C736C"/>
    <w:rsid w:val="009C7BD2"/>
    <w:rsid w:val="009D0835"/>
    <w:rsid w:val="009D16C0"/>
    <w:rsid w:val="009D17E7"/>
    <w:rsid w:val="009D2855"/>
    <w:rsid w:val="009D478E"/>
    <w:rsid w:val="009D4DDE"/>
    <w:rsid w:val="009D512B"/>
    <w:rsid w:val="009D6840"/>
    <w:rsid w:val="009E06CB"/>
    <w:rsid w:val="009E2380"/>
    <w:rsid w:val="009E3213"/>
    <w:rsid w:val="009E3FA0"/>
    <w:rsid w:val="009E4038"/>
    <w:rsid w:val="009E40F7"/>
    <w:rsid w:val="009E63F5"/>
    <w:rsid w:val="009E691F"/>
    <w:rsid w:val="009F05D7"/>
    <w:rsid w:val="009F1338"/>
    <w:rsid w:val="009F159E"/>
    <w:rsid w:val="009F334E"/>
    <w:rsid w:val="009F5BAB"/>
    <w:rsid w:val="009F6898"/>
    <w:rsid w:val="009F788E"/>
    <w:rsid w:val="009F7CC9"/>
    <w:rsid w:val="00A00D76"/>
    <w:rsid w:val="00A018FC"/>
    <w:rsid w:val="00A019D7"/>
    <w:rsid w:val="00A02C07"/>
    <w:rsid w:val="00A033B8"/>
    <w:rsid w:val="00A04AEB"/>
    <w:rsid w:val="00A0578E"/>
    <w:rsid w:val="00A070C4"/>
    <w:rsid w:val="00A104C9"/>
    <w:rsid w:val="00A12960"/>
    <w:rsid w:val="00A134AF"/>
    <w:rsid w:val="00A20675"/>
    <w:rsid w:val="00A27CAC"/>
    <w:rsid w:val="00A306B2"/>
    <w:rsid w:val="00A30ED2"/>
    <w:rsid w:val="00A31264"/>
    <w:rsid w:val="00A37933"/>
    <w:rsid w:val="00A40F41"/>
    <w:rsid w:val="00A412B6"/>
    <w:rsid w:val="00A41848"/>
    <w:rsid w:val="00A449B6"/>
    <w:rsid w:val="00A455DC"/>
    <w:rsid w:val="00A4718D"/>
    <w:rsid w:val="00A513DC"/>
    <w:rsid w:val="00A5175D"/>
    <w:rsid w:val="00A518C2"/>
    <w:rsid w:val="00A52085"/>
    <w:rsid w:val="00A543BA"/>
    <w:rsid w:val="00A55B71"/>
    <w:rsid w:val="00A56B5C"/>
    <w:rsid w:val="00A57E6C"/>
    <w:rsid w:val="00A662D8"/>
    <w:rsid w:val="00A67470"/>
    <w:rsid w:val="00A67565"/>
    <w:rsid w:val="00A70E97"/>
    <w:rsid w:val="00A71AD2"/>
    <w:rsid w:val="00A72868"/>
    <w:rsid w:val="00A7346A"/>
    <w:rsid w:val="00A73D2E"/>
    <w:rsid w:val="00A75019"/>
    <w:rsid w:val="00A75BA1"/>
    <w:rsid w:val="00A7603B"/>
    <w:rsid w:val="00A816A7"/>
    <w:rsid w:val="00A824F8"/>
    <w:rsid w:val="00A8296D"/>
    <w:rsid w:val="00A83243"/>
    <w:rsid w:val="00A843CC"/>
    <w:rsid w:val="00A84782"/>
    <w:rsid w:val="00A864D3"/>
    <w:rsid w:val="00A905D7"/>
    <w:rsid w:val="00A91231"/>
    <w:rsid w:val="00A91A19"/>
    <w:rsid w:val="00A92609"/>
    <w:rsid w:val="00A92C40"/>
    <w:rsid w:val="00A93B1D"/>
    <w:rsid w:val="00A95FC8"/>
    <w:rsid w:val="00A96D23"/>
    <w:rsid w:val="00AA3E0E"/>
    <w:rsid w:val="00AA736D"/>
    <w:rsid w:val="00AB116A"/>
    <w:rsid w:val="00AB203C"/>
    <w:rsid w:val="00AB39A1"/>
    <w:rsid w:val="00AB4C04"/>
    <w:rsid w:val="00AB5058"/>
    <w:rsid w:val="00AB53CE"/>
    <w:rsid w:val="00AB76CC"/>
    <w:rsid w:val="00AC04DC"/>
    <w:rsid w:val="00AC084E"/>
    <w:rsid w:val="00AC1ED8"/>
    <w:rsid w:val="00AC4BE0"/>
    <w:rsid w:val="00AC6375"/>
    <w:rsid w:val="00AD174A"/>
    <w:rsid w:val="00AD1A92"/>
    <w:rsid w:val="00AD58E4"/>
    <w:rsid w:val="00AD6877"/>
    <w:rsid w:val="00AD7DD6"/>
    <w:rsid w:val="00AE071F"/>
    <w:rsid w:val="00AE4413"/>
    <w:rsid w:val="00AE5C36"/>
    <w:rsid w:val="00AE7804"/>
    <w:rsid w:val="00AE78BE"/>
    <w:rsid w:val="00AF034A"/>
    <w:rsid w:val="00AF2297"/>
    <w:rsid w:val="00AF3499"/>
    <w:rsid w:val="00B020DE"/>
    <w:rsid w:val="00B03EAA"/>
    <w:rsid w:val="00B04B3A"/>
    <w:rsid w:val="00B0506C"/>
    <w:rsid w:val="00B050CA"/>
    <w:rsid w:val="00B058D1"/>
    <w:rsid w:val="00B06BDE"/>
    <w:rsid w:val="00B108F1"/>
    <w:rsid w:val="00B1121B"/>
    <w:rsid w:val="00B12E07"/>
    <w:rsid w:val="00B13D0E"/>
    <w:rsid w:val="00B15973"/>
    <w:rsid w:val="00B1776C"/>
    <w:rsid w:val="00B17EA4"/>
    <w:rsid w:val="00B300AF"/>
    <w:rsid w:val="00B30DAB"/>
    <w:rsid w:val="00B30F1F"/>
    <w:rsid w:val="00B31D4B"/>
    <w:rsid w:val="00B31DF9"/>
    <w:rsid w:val="00B335B6"/>
    <w:rsid w:val="00B344D4"/>
    <w:rsid w:val="00B36286"/>
    <w:rsid w:val="00B4219A"/>
    <w:rsid w:val="00B42A55"/>
    <w:rsid w:val="00B45EDB"/>
    <w:rsid w:val="00B465A5"/>
    <w:rsid w:val="00B4729A"/>
    <w:rsid w:val="00B5074A"/>
    <w:rsid w:val="00B52E19"/>
    <w:rsid w:val="00B5402A"/>
    <w:rsid w:val="00B56788"/>
    <w:rsid w:val="00B6118B"/>
    <w:rsid w:val="00B61FFE"/>
    <w:rsid w:val="00B6247E"/>
    <w:rsid w:val="00B63008"/>
    <w:rsid w:val="00B633F8"/>
    <w:rsid w:val="00B71295"/>
    <w:rsid w:val="00B71784"/>
    <w:rsid w:val="00B71DE6"/>
    <w:rsid w:val="00B72432"/>
    <w:rsid w:val="00B740C9"/>
    <w:rsid w:val="00B743DB"/>
    <w:rsid w:val="00B74760"/>
    <w:rsid w:val="00B75072"/>
    <w:rsid w:val="00B750C3"/>
    <w:rsid w:val="00B7535A"/>
    <w:rsid w:val="00B75E92"/>
    <w:rsid w:val="00B7664E"/>
    <w:rsid w:val="00B77EED"/>
    <w:rsid w:val="00B8017D"/>
    <w:rsid w:val="00B82422"/>
    <w:rsid w:val="00B836E4"/>
    <w:rsid w:val="00B839D8"/>
    <w:rsid w:val="00B83E03"/>
    <w:rsid w:val="00B8558B"/>
    <w:rsid w:val="00B87C80"/>
    <w:rsid w:val="00B87D30"/>
    <w:rsid w:val="00B911FE"/>
    <w:rsid w:val="00B9387E"/>
    <w:rsid w:val="00B940AC"/>
    <w:rsid w:val="00B942ED"/>
    <w:rsid w:val="00B950F6"/>
    <w:rsid w:val="00B95911"/>
    <w:rsid w:val="00B95DC2"/>
    <w:rsid w:val="00B96579"/>
    <w:rsid w:val="00B96CA0"/>
    <w:rsid w:val="00BA1775"/>
    <w:rsid w:val="00BA1801"/>
    <w:rsid w:val="00BA2C1F"/>
    <w:rsid w:val="00BA362F"/>
    <w:rsid w:val="00BA4836"/>
    <w:rsid w:val="00BA6517"/>
    <w:rsid w:val="00BA6893"/>
    <w:rsid w:val="00BA72E9"/>
    <w:rsid w:val="00BA7367"/>
    <w:rsid w:val="00BA7E07"/>
    <w:rsid w:val="00BB1904"/>
    <w:rsid w:val="00BB1C75"/>
    <w:rsid w:val="00BB237F"/>
    <w:rsid w:val="00BB26AE"/>
    <w:rsid w:val="00BB404C"/>
    <w:rsid w:val="00BB413F"/>
    <w:rsid w:val="00BB6A5C"/>
    <w:rsid w:val="00BC3CE3"/>
    <w:rsid w:val="00BC4166"/>
    <w:rsid w:val="00BD1DC8"/>
    <w:rsid w:val="00BD2131"/>
    <w:rsid w:val="00BD2B4A"/>
    <w:rsid w:val="00BD3105"/>
    <w:rsid w:val="00BD36C0"/>
    <w:rsid w:val="00BD4E06"/>
    <w:rsid w:val="00BD4E8F"/>
    <w:rsid w:val="00BD6859"/>
    <w:rsid w:val="00BD6D96"/>
    <w:rsid w:val="00BD6E71"/>
    <w:rsid w:val="00BD75B8"/>
    <w:rsid w:val="00BE1098"/>
    <w:rsid w:val="00BE264A"/>
    <w:rsid w:val="00BE280C"/>
    <w:rsid w:val="00BE704D"/>
    <w:rsid w:val="00BF0236"/>
    <w:rsid w:val="00BF19A8"/>
    <w:rsid w:val="00BF4EF7"/>
    <w:rsid w:val="00BF5D85"/>
    <w:rsid w:val="00C01407"/>
    <w:rsid w:val="00C01AA1"/>
    <w:rsid w:val="00C02084"/>
    <w:rsid w:val="00C02EE9"/>
    <w:rsid w:val="00C10D38"/>
    <w:rsid w:val="00C12576"/>
    <w:rsid w:val="00C12E47"/>
    <w:rsid w:val="00C15885"/>
    <w:rsid w:val="00C16EF2"/>
    <w:rsid w:val="00C2002C"/>
    <w:rsid w:val="00C2116B"/>
    <w:rsid w:val="00C24089"/>
    <w:rsid w:val="00C25E95"/>
    <w:rsid w:val="00C271FF"/>
    <w:rsid w:val="00C32446"/>
    <w:rsid w:val="00C32CF3"/>
    <w:rsid w:val="00C338B6"/>
    <w:rsid w:val="00C34C57"/>
    <w:rsid w:val="00C35E8E"/>
    <w:rsid w:val="00C36A98"/>
    <w:rsid w:val="00C4141F"/>
    <w:rsid w:val="00C431E1"/>
    <w:rsid w:val="00C4499E"/>
    <w:rsid w:val="00C454E2"/>
    <w:rsid w:val="00C51EC0"/>
    <w:rsid w:val="00C539A3"/>
    <w:rsid w:val="00C5457E"/>
    <w:rsid w:val="00C56393"/>
    <w:rsid w:val="00C565A9"/>
    <w:rsid w:val="00C56699"/>
    <w:rsid w:val="00C60A35"/>
    <w:rsid w:val="00C61029"/>
    <w:rsid w:val="00C611DC"/>
    <w:rsid w:val="00C61691"/>
    <w:rsid w:val="00C640B3"/>
    <w:rsid w:val="00C642AD"/>
    <w:rsid w:val="00C6451E"/>
    <w:rsid w:val="00C64D96"/>
    <w:rsid w:val="00C656C3"/>
    <w:rsid w:val="00C6696A"/>
    <w:rsid w:val="00C66A52"/>
    <w:rsid w:val="00C70188"/>
    <w:rsid w:val="00C70B47"/>
    <w:rsid w:val="00C71107"/>
    <w:rsid w:val="00C71D68"/>
    <w:rsid w:val="00C73D08"/>
    <w:rsid w:val="00C73E40"/>
    <w:rsid w:val="00C74C75"/>
    <w:rsid w:val="00C77A65"/>
    <w:rsid w:val="00C8067B"/>
    <w:rsid w:val="00C80B59"/>
    <w:rsid w:val="00C82948"/>
    <w:rsid w:val="00C83F79"/>
    <w:rsid w:val="00C850EF"/>
    <w:rsid w:val="00C85702"/>
    <w:rsid w:val="00C87556"/>
    <w:rsid w:val="00C87D4D"/>
    <w:rsid w:val="00C9085D"/>
    <w:rsid w:val="00C90D8E"/>
    <w:rsid w:val="00C915C5"/>
    <w:rsid w:val="00C9194B"/>
    <w:rsid w:val="00C926E2"/>
    <w:rsid w:val="00C92F43"/>
    <w:rsid w:val="00C95899"/>
    <w:rsid w:val="00C97857"/>
    <w:rsid w:val="00CA09C3"/>
    <w:rsid w:val="00CA0A0D"/>
    <w:rsid w:val="00CA109D"/>
    <w:rsid w:val="00CA13B2"/>
    <w:rsid w:val="00CA21C5"/>
    <w:rsid w:val="00CA3C6D"/>
    <w:rsid w:val="00CA7358"/>
    <w:rsid w:val="00CB07FD"/>
    <w:rsid w:val="00CB1C73"/>
    <w:rsid w:val="00CB24DA"/>
    <w:rsid w:val="00CB62FF"/>
    <w:rsid w:val="00CC04E6"/>
    <w:rsid w:val="00CC11A1"/>
    <w:rsid w:val="00CC1C6A"/>
    <w:rsid w:val="00CC4850"/>
    <w:rsid w:val="00CC522F"/>
    <w:rsid w:val="00CC6658"/>
    <w:rsid w:val="00CC76C6"/>
    <w:rsid w:val="00CD096E"/>
    <w:rsid w:val="00CD0B5F"/>
    <w:rsid w:val="00CD1287"/>
    <w:rsid w:val="00CD1532"/>
    <w:rsid w:val="00CD2BCB"/>
    <w:rsid w:val="00CD42EC"/>
    <w:rsid w:val="00CD63C4"/>
    <w:rsid w:val="00CD666D"/>
    <w:rsid w:val="00CD6777"/>
    <w:rsid w:val="00CE0143"/>
    <w:rsid w:val="00CE14E9"/>
    <w:rsid w:val="00CE6F09"/>
    <w:rsid w:val="00CF0A36"/>
    <w:rsid w:val="00CF3DAB"/>
    <w:rsid w:val="00CF6896"/>
    <w:rsid w:val="00CF6E32"/>
    <w:rsid w:val="00D00F5A"/>
    <w:rsid w:val="00D0197E"/>
    <w:rsid w:val="00D01BCC"/>
    <w:rsid w:val="00D01DA6"/>
    <w:rsid w:val="00D02037"/>
    <w:rsid w:val="00D0216C"/>
    <w:rsid w:val="00D02A6B"/>
    <w:rsid w:val="00D02DCA"/>
    <w:rsid w:val="00D02E7B"/>
    <w:rsid w:val="00D10008"/>
    <w:rsid w:val="00D10023"/>
    <w:rsid w:val="00D10047"/>
    <w:rsid w:val="00D11CA1"/>
    <w:rsid w:val="00D12527"/>
    <w:rsid w:val="00D12A5D"/>
    <w:rsid w:val="00D13549"/>
    <w:rsid w:val="00D14CA7"/>
    <w:rsid w:val="00D16E37"/>
    <w:rsid w:val="00D21DB3"/>
    <w:rsid w:val="00D23166"/>
    <w:rsid w:val="00D2389A"/>
    <w:rsid w:val="00D2447F"/>
    <w:rsid w:val="00D276DB"/>
    <w:rsid w:val="00D2798A"/>
    <w:rsid w:val="00D304A5"/>
    <w:rsid w:val="00D30E52"/>
    <w:rsid w:val="00D32D76"/>
    <w:rsid w:val="00D330D1"/>
    <w:rsid w:val="00D34912"/>
    <w:rsid w:val="00D362C8"/>
    <w:rsid w:val="00D366EF"/>
    <w:rsid w:val="00D437BA"/>
    <w:rsid w:val="00D50A34"/>
    <w:rsid w:val="00D50F0F"/>
    <w:rsid w:val="00D5329F"/>
    <w:rsid w:val="00D609B0"/>
    <w:rsid w:val="00D60CA1"/>
    <w:rsid w:val="00D6563A"/>
    <w:rsid w:val="00D66E06"/>
    <w:rsid w:val="00D700D2"/>
    <w:rsid w:val="00D70621"/>
    <w:rsid w:val="00D70693"/>
    <w:rsid w:val="00D714EA"/>
    <w:rsid w:val="00D72642"/>
    <w:rsid w:val="00D74748"/>
    <w:rsid w:val="00D7558E"/>
    <w:rsid w:val="00D804F6"/>
    <w:rsid w:val="00D83553"/>
    <w:rsid w:val="00D842BF"/>
    <w:rsid w:val="00D85600"/>
    <w:rsid w:val="00D903D6"/>
    <w:rsid w:val="00D90FC2"/>
    <w:rsid w:val="00D91CF1"/>
    <w:rsid w:val="00D92309"/>
    <w:rsid w:val="00D92AEF"/>
    <w:rsid w:val="00D930B1"/>
    <w:rsid w:val="00D949BB"/>
    <w:rsid w:val="00D94BCB"/>
    <w:rsid w:val="00D94F33"/>
    <w:rsid w:val="00D957C7"/>
    <w:rsid w:val="00D96D1D"/>
    <w:rsid w:val="00DA1E22"/>
    <w:rsid w:val="00DA2500"/>
    <w:rsid w:val="00DA2F11"/>
    <w:rsid w:val="00DA38C6"/>
    <w:rsid w:val="00DA462D"/>
    <w:rsid w:val="00DA4801"/>
    <w:rsid w:val="00DA5B38"/>
    <w:rsid w:val="00DA6A26"/>
    <w:rsid w:val="00DA6BD5"/>
    <w:rsid w:val="00DA71F2"/>
    <w:rsid w:val="00DB3A1A"/>
    <w:rsid w:val="00DB3B16"/>
    <w:rsid w:val="00DB4056"/>
    <w:rsid w:val="00DB447C"/>
    <w:rsid w:val="00DB5EEF"/>
    <w:rsid w:val="00DB693B"/>
    <w:rsid w:val="00DB7A6E"/>
    <w:rsid w:val="00DC123A"/>
    <w:rsid w:val="00DC1AEA"/>
    <w:rsid w:val="00DC3087"/>
    <w:rsid w:val="00DC69F3"/>
    <w:rsid w:val="00DC6D1A"/>
    <w:rsid w:val="00DC713C"/>
    <w:rsid w:val="00DC7382"/>
    <w:rsid w:val="00DC7FD0"/>
    <w:rsid w:val="00DD057C"/>
    <w:rsid w:val="00DD5CDF"/>
    <w:rsid w:val="00DE14B3"/>
    <w:rsid w:val="00DE151E"/>
    <w:rsid w:val="00DE159D"/>
    <w:rsid w:val="00DE1A2F"/>
    <w:rsid w:val="00DE2444"/>
    <w:rsid w:val="00DE4F0A"/>
    <w:rsid w:val="00DE50E2"/>
    <w:rsid w:val="00DE5217"/>
    <w:rsid w:val="00DE550C"/>
    <w:rsid w:val="00DE76C7"/>
    <w:rsid w:val="00DF0E9E"/>
    <w:rsid w:val="00DF1AD8"/>
    <w:rsid w:val="00DF1AEE"/>
    <w:rsid w:val="00DF4277"/>
    <w:rsid w:val="00DF4F8D"/>
    <w:rsid w:val="00DF6DAC"/>
    <w:rsid w:val="00E003CF"/>
    <w:rsid w:val="00E007EA"/>
    <w:rsid w:val="00E008F3"/>
    <w:rsid w:val="00E013CC"/>
    <w:rsid w:val="00E04396"/>
    <w:rsid w:val="00E04E55"/>
    <w:rsid w:val="00E07EAE"/>
    <w:rsid w:val="00E14F36"/>
    <w:rsid w:val="00E163B0"/>
    <w:rsid w:val="00E17D51"/>
    <w:rsid w:val="00E17E1D"/>
    <w:rsid w:val="00E23F76"/>
    <w:rsid w:val="00E26C1A"/>
    <w:rsid w:val="00E30CEF"/>
    <w:rsid w:val="00E30CF4"/>
    <w:rsid w:val="00E3419D"/>
    <w:rsid w:val="00E343B6"/>
    <w:rsid w:val="00E363E2"/>
    <w:rsid w:val="00E37235"/>
    <w:rsid w:val="00E37485"/>
    <w:rsid w:val="00E37C2E"/>
    <w:rsid w:val="00E42CA0"/>
    <w:rsid w:val="00E4394D"/>
    <w:rsid w:val="00E43F1A"/>
    <w:rsid w:val="00E45F1C"/>
    <w:rsid w:val="00E507D4"/>
    <w:rsid w:val="00E52C64"/>
    <w:rsid w:val="00E53B58"/>
    <w:rsid w:val="00E55AA7"/>
    <w:rsid w:val="00E56B53"/>
    <w:rsid w:val="00E56C06"/>
    <w:rsid w:val="00E610D6"/>
    <w:rsid w:val="00E614B2"/>
    <w:rsid w:val="00E616E8"/>
    <w:rsid w:val="00E62D52"/>
    <w:rsid w:val="00E64FB0"/>
    <w:rsid w:val="00E6572F"/>
    <w:rsid w:val="00E65C8F"/>
    <w:rsid w:val="00E65D05"/>
    <w:rsid w:val="00E65EC1"/>
    <w:rsid w:val="00E66A94"/>
    <w:rsid w:val="00E7091E"/>
    <w:rsid w:val="00E735A4"/>
    <w:rsid w:val="00E741A8"/>
    <w:rsid w:val="00E747BB"/>
    <w:rsid w:val="00E74A92"/>
    <w:rsid w:val="00E75E19"/>
    <w:rsid w:val="00E776B8"/>
    <w:rsid w:val="00E819B5"/>
    <w:rsid w:val="00E81F75"/>
    <w:rsid w:val="00E82FC7"/>
    <w:rsid w:val="00E909C4"/>
    <w:rsid w:val="00E9106D"/>
    <w:rsid w:val="00E9174B"/>
    <w:rsid w:val="00EA3458"/>
    <w:rsid w:val="00EA4194"/>
    <w:rsid w:val="00EA4B72"/>
    <w:rsid w:val="00EA657D"/>
    <w:rsid w:val="00EB0D99"/>
    <w:rsid w:val="00EB21D1"/>
    <w:rsid w:val="00EB2835"/>
    <w:rsid w:val="00EB38C6"/>
    <w:rsid w:val="00EB3DF2"/>
    <w:rsid w:val="00EB59F3"/>
    <w:rsid w:val="00EB6571"/>
    <w:rsid w:val="00EC100C"/>
    <w:rsid w:val="00EC133C"/>
    <w:rsid w:val="00EC1D3E"/>
    <w:rsid w:val="00EC23D5"/>
    <w:rsid w:val="00EC317C"/>
    <w:rsid w:val="00EC4156"/>
    <w:rsid w:val="00EC4D03"/>
    <w:rsid w:val="00EC5628"/>
    <w:rsid w:val="00EC5833"/>
    <w:rsid w:val="00EC7D1C"/>
    <w:rsid w:val="00ED0819"/>
    <w:rsid w:val="00ED2A89"/>
    <w:rsid w:val="00ED2D1A"/>
    <w:rsid w:val="00ED3E7C"/>
    <w:rsid w:val="00ED41FF"/>
    <w:rsid w:val="00ED4B2F"/>
    <w:rsid w:val="00ED52BD"/>
    <w:rsid w:val="00ED6263"/>
    <w:rsid w:val="00ED79D7"/>
    <w:rsid w:val="00EE06FC"/>
    <w:rsid w:val="00EE1856"/>
    <w:rsid w:val="00EE6060"/>
    <w:rsid w:val="00EF1A02"/>
    <w:rsid w:val="00EF29EA"/>
    <w:rsid w:val="00EF4818"/>
    <w:rsid w:val="00EF5C9F"/>
    <w:rsid w:val="00EF5DDC"/>
    <w:rsid w:val="00EF790E"/>
    <w:rsid w:val="00F00464"/>
    <w:rsid w:val="00F013D1"/>
    <w:rsid w:val="00F02083"/>
    <w:rsid w:val="00F029FC"/>
    <w:rsid w:val="00F02BBC"/>
    <w:rsid w:val="00F033CF"/>
    <w:rsid w:val="00F03CFF"/>
    <w:rsid w:val="00F04315"/>
    <w:rsid w:val="00F0652E"/>
    <w:rsid w:val="00F078EE"/>
    <w:rsid w:val="00F10214"/>
    <w:rsid w:val="00F1204C"/>
    <w:rsid w:val="00F130F6"/>
    <w:rsid w:val="00F15051"/>
    <w:rsid w:val="00F1548D"/>
    <w:rsid w:val="00F15E7B"/>
    <w:rsid w:val="00F16FF0"/>
    <w:rsid w:val="00F20B1E"/>
    <w:rsid w:val="00F215DF"/>
    <w:rsid w:val="00F21ADA"/>
    <w:rsid w:val="00F23264"/>
    <w:rsid w:val="00F23C31"/>
    <w:rsid w:val="00F24224"/>
    <w:rsid w:val="00F242D9"/>
    <w:rsid w:val="00F271E9"/>
    <w:rsid w:val="00F30698"/>
    <w:rsid w:val="00F344B2"/>
    <w:rsid w:val="00F34913"/>
    <w:rsid w:val="00F34FAC"/>
    <w:rsid w:val="00F35ACD"/>
    <w:rsid w:val="00F36933"/>
    <w:rsid w:val="00F36A56"/>
    <w:rsid w:val="00F37D52"/>
    <w:rsid w:val="00F40CE4"/>
    <w:rsid w:val="00F42785"/>
    <w:rsid w:val="00F44F49"/>
    <w:rsid w:val="00F45099"/>
    <w:rsid w:val="00F45A97"/>
    <w:rsid w:val="00F47390"/>
    <w:rsid w:val="00F47DF2"/>
    <w:rsid w:val="00F51729"/>
    <w:rsid w:val="00F5421A"/>
    <w:rsid w:val="00F5591E"/>
    <w:rsid w:val="00F56535"/>
    <w:rsid w:val="00F568DE"/>
    <w:rsid w:val="00F56CF8"/>
    <w:rsid w:val="00F57A5E"/>
    <w:rsid w:val="00F57D93"/>
    <w:rsid w:val="00F600C8"/>
    <w:rsid w:val="00F60290"/>
    <w:rsid w:val="00F603F7"/>
    <w:rsid w:val="00F617AE"/>
    <w:rsid w:val="00F64E8D"/>
    <w:rsid w:val="00F6604C"/>
    <w:rsid w:val="00F671ED"/>
    <w:rsid w:val="00F67770"/>
    <w:rsid w:val="00F67E9E"/>
    <w:rsid w:val="00F7030A"/>
    <w:rsid w:val="00F70426"/>
    <w:rsid w:val="00F70727"/>
    <w:rsid w:val="00F70FE7"/>
    <w:rsid w:val="00F7767F"/>
    <w:rsid w:val="00F82AE5"/>
    <w:rsid w:val="00F83022"/>
    <w:rsid w:val="00F842B7"/>
    <w:rsid w:val="00F855DB"/>
    <w:rsid w:val="00F85995"/>
    <w:rsid w:val="00F9075A"/>
    <w:rsid w:val="00F907AD"/>
    <w:rsid w:val="00F91B0D"/>
    <w:rsid w:val="00F930A0"/>
    <w:rsid w:val="00F95387"/>
    <w:rsid w:val="00F97634"/>
    <w:rsid w:val="00FA1431"/>
    <w:rsid w:val="00FA1DB7"/>
    <w:rsid w:val="00FA2145"/>
    <w:rsid w:val="00FA3649"/>
    <w:rsid w:val="00FA4254"/>
    <w:rsid w:val="00FA4856"/>
    <w:rsid w:val="00FA691D"/>
    <w:rsid w:val="00FA7830"/>
    <w:rsid w:val="00FB0595"/>
    <w:rsid w:val="00FB16C4"/>
    <w:rsid w:val="00FB1ED7"/>
    <w:rsid w:val="00FB3DB2"/>
    <w:rsid w:val="00FB65DE"/>
    <w:rsid w:val="00FB724E"/>
    <w:rsid w:val="00FC0042"/>
    <w:rsid w:val="00FC02C3"/>
    <w:rsid w:val="00FC0E12"/>
    <w:rsid w:val="00FC1A07"/>
    <w:rsid w:val="00FC3417"/>
    <w:rsid w:val="00FC4FC7"/>
    <w:rsid w:val="00FC6E3D"/>
    <w:rsid w:val="00FC7E10"/>
    <w:rsid w:val="00FD0220"/>
    <w:rsid w:val="00FD0D6A"/>
    <w:rsid w:val="00FE03A2"/>
    <w:rsid w:val="00FE0C7F"/>
    <w:rsid w:val="00FE3573"/>
    <w:rsid w:val="00FE53C9"/>
    <w:rsid w:val="00FE7903"/>
    <w:rsid w:val="00FF0031"/>
    <w:rsid w:val="00FF0334"/>
    <w:rsid w:val="00FF1E01"/>
    <w:rsid w:val="00FF1E5C"/>
    <w:rsid w:val="00FF3142"/>
    <w:rsid w:val="00FF4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52394E4"/>
  <w15:chartTrackingRefBased/>
  <w15:docId w15:val="{9402329C-8FB8-432F-B817-B98E9A646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130F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8719D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table" w:styleId="TableGrid">
    <w:name w:val="Table Grid"/>
    <w:basedOn w:val="TableNormal"/>
    <w:rsid w:val="00CD09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A75E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214FD"/>
    <w:pPr>
      <w:tabs>
        <w:tab w:val="center" w:pos="4680"/>
        <w:tab w:val="right" w:pos="9360"/>
      </w:tabs>
    </w:pPr>
    <w:rPr>
      <w:rFonts w:eastAsia="Calibri"/>
      <w:sz w:val="20"/>
      <w:szCs w:val="22"/>
    </w:rPr>
  </w:style>
  <w:style w:type="character" w:customStyle="1" w:styleId="FooterChar">
    <w:name w:val="Footer Char"/>
    <w:link w:val="Footer"/>
    <w:uiPriority w:val="99"/>
    <w:rsid w:val="001214FD"/>
    <w:rPr>
      <w:rFonts w:eastAsia="Calibri"/>
      <w:szCs w:val="22"/>
      <w:lang w:val="en-US" w:eastAsia="en-US"/>
    </w:rPr>
  </w:style>
  <w:style w:type="paragraph" w:styleId="Header">
    <w:name w:val="header"/>
    <w:basedOn w:val="Normal"/>
    <w:link w:val="HeaderChar"/>
    <w:rsid w:val="00882BA7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82BA7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AC1E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C1ED8"/>
    <w:rPr>
      <w:rFonts w:ascii="Tahoma" w:hAnsi="Tahoma" w:cs="Tahoma"/>
      <w:sz w:val="16"/>
      <w:szCs w:val="16"/>
      <w:lang w:val="en-US" w:eastAsia="en-US"/>
    </w:rPr>
  </w:style>
  <w:style w:type="character" w:styleId="Strong">
    <w:name w:val="Strong"/>
    <w:qFormat/>
    <w:rsid w:val="00172242"/>
    <w:rPr>
      <w:b/>
      <w:bCs/>
    </w:rPr>
  </w:style>
  <w:style w:type="character" w:customStyle="1" w:styleId="ListParagraphChar">
    <w:name w:val="List Paragraph Char"/>
    <w:aliases w:val="List Paragraph_FS Char,Câu dẫn Char"/>
    <w:link w:val="ListParagraph"/>
    <w:qFormat/>
    <w:locked/>
    <w:rsid w:val="00172E1C"/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link w:val="Heading1"/>
    <w:rsid w:val="00F130F6"/>
    <w:rPr>
      <w:rFonts w:ascii="Cambria" w:hAnsi="Cambria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270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72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1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65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64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9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1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44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2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30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2.bin"/><Relationship Id="rId377" Type="http://schemas.openxmlformats.org/officeDocument/2006/relationships/image" Target="media/image188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1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9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6.png"/><Relationship Id="rId121" Type="http://schemas.openxmlformats.org/officeDocument/2006/relationships/image" Target="media/image58.png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1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3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0.wmf"/><Relationship Id="rId241" Type="http://schemas.openxmlformats.org/officeDocument/2006/relationships/image" Target="media/image119.wmf"/><Relationship Id="rId36" Type="http://schemas.openxmlformats.org/officeDocument/2006/relationships/image" Target="media/image15.wmf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4.bin"/><Relationship Id="rId78" Type="http://schemas.openxmlformats.org/officeDocument/2006/relationships/image" Target="media/image36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image" Target="media/image17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52" Type="http://schemas.openxmlformats.org/officeDocument/2006/relationships/oleObject" Target="embeddings/oleObject121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image" Target="media/image164.wmf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372" Type="http://schemas.openxmlformats.org/officeDocument/2006/relationships/oleObject" Target="embeddings/oleObject18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image" Target="media/image159.wmf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0.wmf"/><Relationship Id="rId383" Type="http://schemas.openxmlformats.org/officeDocument/2006/relationships/footer" Target="footer1.xml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png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54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5.wmf"/><Relationship Id="rId373" Type="http://schemas.openxmlformats.org/officeDocument/2006/relationships/image" Target="media/image1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6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6.bin"/><Relationship Id="rId384" Type="http://schemas.openxmlformats.org/officeDocument/2006/relationships/fontTable" Target="fontTable.xml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png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1.bin"/><Relationship Id="rId374" Type="http://schemas.openxmlformats.org/officeDocument/2006/relationships/oleObject" Target="embeddings/oleObject18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1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image" Target="media/image187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image" Target="media/image148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image" Target="media/image18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2.bin"/><Relationship Id="rId376" Type="http://schemas.openxmlformats.org/officeDocument/2006/relationships/oleObject" Target="embeddings/oleObject182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303" Type="http://schemas.openxmlformats.org/officeDocument/2006/relationships/oleObject" Target="embeddings/oleObject14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3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4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4.bin"/><Relationship Id="rId240" Type="http://schemas.openxmlformats.org/officeDocument/2006/relationships/oleObject" Target="embeddings/oleObject11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8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251" Type="http://schemas.openxmlformats.org/officeDocument/2006/relationships/image" Target="media/image12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9.wmf"/><Relationship Id="rId220" Type="http://schemas.openxmlformats.org/officeDocument/2006/relationships/oleObject" Target="embeddings/oleObject10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8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5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934E03-C952-44E4-88A5-770E0A7135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7</TotalTime>
  <Pages>6</Pages>
  <Words>1309</Words>
  <Characters>7463</Characters>
  <DocSecurity>0</DocSecurity>
  <Lines>62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SỞ GD&amp;ĐT NGHỆ AN</vt:lpstr>
      <vt:lpstr>SỞ GD&amp;ĐT NGHỆ AN</vt:lpstr>
    </vt:vector>
  </TitlesOfParts>
  <LinksUpToDate>false</LinksUpToDate>
  <CharactersWithSpaces>8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2-09-23T10:02:00Z</cp:lastPrinted>
  <dcterms:created xsi:type="dcterms:W3CDTF">2022-09-19T07:54:00Z</dcterms:created>
  <dcterms:modified xsi:type="dcterms:W3CDTF">2022-09-23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Preferences">
    <vt:lpwstr>[Styles]_x000d_
Text=Times New Roman_x000d_
Function=Times New Roman_x000d_
Variable=Times New Roman_x000d_
LCGreek=Euclid Symbol_x000d_
UCGreek=Euclid Symbol_x000d_
Symbol=Euclid Symbol_x000d_
Vector=Times New Roman,B_x000d_
Number=Times New Roman_x000d_
User1=Courier New_x000d_
User2=Times New Roman_x000d_
MTExtra=Euc</vt:lpwstr>
  </property>
  <property fmtid="{D5CDD505-2E9C-101B-9397-08002B2CF9AE}" pid="5" name="MTPreferences 1">
    <vt:lpwstr>lid Extra_x000d_
_x000d_
[Sizes]_x000d_
Full=11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</vt:lpwstr>
  </property>
  <property fmtid="{D5CDD505-2E9C-101B-9397-08002B2CF9AE}" pid="6" name="MTPreferences 2">
    <vt:lpwstr>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</vt:lpwstr>
  </property>
  <property fmtid="{D5CDD505-2E9C-101B-9397-08002B2CF9AE}" pid="7" name="MTPreferences 3">
    <vt:lpwstr>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WinEqns">
    <vt:bool>true</vt:bool>
  </property>
</Properties>
</file>